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BE04E61" w14:textId="10CD7B40" w:rsidR="00A2458A" w:rsidRDefault="00A2458A" w:rsidP="00A2458A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6704" behindDoc="0" locked="0" layoutInCell="1" allowOverlap="1" wp14:anchorId="53AF0FFC" wp14:editId="35876974">
                <wp:simplePos x="0" y="0"/>
                <wp:positionH relativeFrom="column">
                  <wp:posOffset>228600</wp:posOffset>
                </wp:positionH>
                <wp:positionV relativeFrom="paragraph">
                  <wp:posOffset>1962150</wp:posOffset>
                </wp:positionV>
                <wp:extent cx="4610100" cy="600075"/>
                <wp:effectExtent l="0" t="0" r="0" b="9525"/>
                <wp:wrapNone/>
                <wp:docPr id="217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10100" cy="600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48B68D1" w14:textId="69801FFA" w:rsidR="00A2458A" w:rsidRPr="00713610" w:rsidRDefault="00A2458A" w:rsidP="00A2458A">
                            <w:pPr>
                              <w:rPr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</w:pPr>
                            <w:r w:rsidRPr="00713610">
                              <w:rPr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  <w:t>Ratio and Propor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3AF0FFC" id="_x0000_t202" coordsize="21600,21600" o:spt="202" path="m,l,21600r21600,l21600,xe">
                <v:stroke joinstyle="miter"/>
                <v:path gradientshapeok="t" o:connecttype="rect"/>
              </v:shapetype>
              <v:shape id="Text Box 217" o:spid="_x0000_s1026" type="#_x0000_t202" style="position:absolute;margin-left:18pt;margin-top:154.5pt;width:363pt;height:47.25pt;z-index:2516567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" stroked="f">
                <v:textbox>
                  <w:txbxContent>
                    <w:p w14:paraId="248B68D1" w14:textId="69801FFA" w:rsidR="00A2458A" w:rsidRPr="00713610" w:rsidRDefault="00A2458A" w:rsidP="00A2458A">
                      <w:pPr>
                        <w:rPr>
                          <w:b/>
                          <w:bCs/>
                          <w:color w:val="0070C0"/>
                          <w:sz w:val="56"/>
                          <w:szCs w:val="56"/>
                        </w:rPr>
                      </w:pPr>
                      <w:r w:rsidRPr="00713610">
                        <w:rPr>
                          <w:b/>
                          <w:bCs/>
                          <w:color w:val="0070C0"/>
                          <w:sz w:val="56"/>
                          <w:szCs w:val="56"/>
                        </w:rPr>
                        <w:t>Ratio and Proportio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21A07A95" wp14:editId="1AA4B788">
            <wp:extent cx="5276850" cy="3981450"/>
            <wp:effectExtent l="0" t="0" r="0" b="0"/>
            <wp:docPr id="3" name="Picture 3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 screenshot of a cell phon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2BACCA" w14:textId="77777777" w:rsidR="00A2458A" w:rsidRDefault="00A2458A" w:rsidP="00A2458A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structions</w:t>
      </w:r>
    </w:p>
    <w:p w14:paraId="51909B25" w14:textId="1A8BCC7E" w:rsidR="00A2458A" w:rsidRDefault="00A2458A" w:rsidP="00A2458A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 wp14:anchorId="7E051D6C" wp14:editId="3C21AA1C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</w:rPr>
        <w:t xml:space="preserve">Use </w:t>
      </w:r>
      <w:r>
        <w:rPr>
          <w:rFonts w:ascii="Arial" w:hAnsi="Arial" w:cs="Arial"/>
          <w:b/>
        </w:rPr>
        <w:t>black</w:t>
      </w:r>
      <w:r>
        <w:rPr>
          <w:rFonts w:ascii="Arial" w:hAnsi="Arial" w:cs="Arial"/>
        </w:rPr>
        <w:t xml:space="preserve"> ink or ball-point pen.</w:t>
      </w:r>
    </w:p>
    <w:p w14:paraId="339CCB82" w14:textId="504A0128" w:rsidR="00A2458A" w:rsidRDefault="00A2458A" w:rsidP="00A2458A">
      <w:pPr>
        <w:pStyle w:val="MediumGrid1-Accent22"/>
        <w:numPr>
          <w:ilvl w:val="1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2546A123" wp14:editId="7287B582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</w:rPr>
        <w:t>Fill in the boxes</w:t>
      </w:r>
      <w:r>
        <w:rPr>
          <w:rFonts w:ascii="Arial" w:hAnsi="Arial" w:cs="Arial"/>
        </w:rPr>
        <w:t xml:space="preserve"> at the top of this page with your name,</w:t>
      </w:r>
      <w:r>
        <w:rPr>
          <w:rFonts w:ascii="Arial" w:hAnsi="Arial" w:cs="Arial"/>
        </w:rPr>
        <w:br/>
        <w:t>centre number and candidate number.</w:t>
      </w:r>
    </w:p>
    <w:p w14:paraId="213817BD" w14:textId="77777777" w:rsidR="00A2458A" w:rsidRDefault="00A2458A" w:rsidP="00A2458A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Answer </w:t>
      </w:r>
      <w:r>
        <w:rPr>
          <w:rFonts w:ascii="Arial" w:hAnsi="Arial" w:cs="Arial"/>
          <w:b/>
        </w:rPr>
        <w:t>all</w:t>
      </w:r>
      <w:r>
        <w:rPr>
          <w:rFonts w:ascii="Arial" w:hAnsi="Arial" w:cs="Arial"/>
        </w:rPr>
        <w:t xml:space="preserve"> questions.</w:t>
      </w:r>
    </w:p>
    <w:p w14:paraId="7FF37B82" w14:textId="77777777" w:rsidR="00A2458A" w:rsidRDefault="00A2458A" w:rsidP="00A2458A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Answer the questions in the spaces provided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there may be more space than you need.</w:t>
      </w:r>
    </w:p>
    <w:p w14:paraId="3AD61FDD" w14:textId="77777777" w:rsidR="00A2458A" w:rsidRDefault="00A2458A" w:rsidP="00A2458A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You must </w:t>
      </w:r>
      <w:r>
        <w:rPr>
          <w:rFonts w:ascii="Arial" w:hAnsi="Arial" w:cs="Arial"/>
          <w:b/>
        </w:rPr>
        <w:t>show all your working.</w:t>
      </w:r>
    </w:p>
    <w:p w14:paraId="43914205" w14:textId="77777777" w:rsidR="00A2458A" w:rsidRDefault="00A2458A" w:rsidP="00A2458A">
      <w:pPr>
        <w:numPr>
          <w:ilvl w:val="0"/>
          <w:numId w:val="1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Diagrams are </w:t>
      </w:r>
      <w:r>
        <w:rPr>
          <w:rFonts w:ascii="Arial" w:hAnsi="Arial" w:cs="Arial"/>
          <w:b/>
        </w:rPr>
        <w:t>NOT</w:t>
      </w:r>
      <w:r>
        <w:rPr>
          <w:rFonts w:ascii="Arial" w:hAnsi="Arial" w:cs="Arial"/>
        </w:rPr>
        <w:t xml:space="preserve"> accurately drawn, unless otherwise indicated. </w:t>
      </w:r>
    </w:p>
    <w:p w14:paraId="369E8066" w14:textId="77777777" w:rsidR="00A2458A" w:rsidRDefault="00A2458A" w:rsidP="00A2458A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If your calculator does not have a </w:t>
      </w:r>
      <w:r>
        <w:rPr>
          <w:rFonts w:ascii="Times New Roman" w:hAnsi="Times New Roman"/>
          <w:i/>
        </w:rPr>
        <w:t>π</w:t>
      </w:r>
      <w:r>
        <w:rPr>
          <w:rFonts w:ascii="Arial" w:hAnsi="Arial" w:cs="Arial"/>
        </w:rPr>
        <w:t xml:space="preserve"> button, take the value of </w:t>
      </w:r>
      <w:r>
        <w:rPr>
          <w:rFonts w:ascii="Times New Roman" w:hAnsi="Times New Roman"/>
          <w:i/>
          <w:sz w:val="32"/>
          <w:szCs w:val="32"/>
        </w:rPr>
        <w:t>π</w:t>
      </w:r>
      <w:r>
        <w:rPr>
          <w:rFonts w:ascii="Arial" w:hAnsi="Arial" w:cs="Arial"/>
        </w:rPr>
        <w:t xml:space="preserve"> to be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3.142 </w:t>
      </w:r>
    </w:p>
    <w:p w14:paraId="79B0A6F0" w14:textId="77777777" w:rsidR="00A2458A" w:rsidRDefault="00A2458A" w:rsidP="00A2458A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>
        <w:rPr>
          <w:rFonts w:ascii="Arial" w:hAnsi="Arial" w:cs="Arial"/>
        </w:rPr>
        <w:t>unless the question instructs otherwise.</w:t>
      </w:r>
    </w:p>
    <w:p w14:paraId="090135E2" w14:textId="77777777" w:rsidR="00A2458A" w:rsidRDefault="00A2458A" w:rsidP="00A2458A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0E7CD9C6" w14:textId="77777777" w:rsidR="00A2458A" w:rsidRDefault="00A2458A" w:rsidP="00A2458A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formation</w:t>
      </w:r>
    </w:p>
    <w:p w14:paraId="66BB3D05" w14:textId="6ABE8250" w:rsidR="00A2458A" w:rsidRDefault="00A2458A" w:rsidP="00A2458A">
      <w:pPr>
        <w:pStyle w:val="ColorfulList-Accent11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The total mark for this paper is </w:t>
      </w:r>
      <w:r>
        <w:rPr>
          <w:rFonts w:ascii="Arial" w:hAnsi="Arial" w:cs="Arial"/>
          <w:b/>
          <w:bCs/>
        </w:rPr>
        <w:t>44</w:t>
      </w:r>
      <w:r>
        <w:rPr>
          <w:rFonts w:ascii="Arial" w:hAnsi="Arial" w:cs="Arial"/>
        </w:rPr>
        <w:t xml:space="preserve">. There are </w:t>
      </w:r>
      <w:r>
        <w:rPr>
          <w:rFonts w:ascii="Arial" w:hAnsi="Arial" w:cs="Arial"/>
          <w:b/>
        </w:rPr>
        <w:t>15</w:t>
      </w:r>
      <w:r>
        <w:rPr>
          <w:rFonts w:ascii="Arial" w:hAnsi="Arial" w:cs="Arial"/>
        </w:rPr>
        <w:t xml:space="preserve"> questions.</w:t>
      </w:r>
    </w:p>
    <w:p w14:paraId="3820DC95" w14:textId="77777777" w:rsidR="00A2458A" w:rsidRDefault="00A2458A" w:rsidP="00A2458A">
      <w:pPr>
        <w:pStyle w:val="ColorfulList-Accent11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Questions have been arranged in an ascending order of mean difficulty, as found by all students in the June 2017–November 2019 examinations.</w:t>
      </w:r>
    </w:p>
    <w:p w14:paraId="5FBB0BF4" w14:textId="77777777" w:rsidR="00A2458A" w:rsidRDefault="00A2458A" w:rsidP="00A2458A">
      <w:pPr>
        <w:pStyle w:val="MediumGrid1-Accent22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The marks for </w:t>
      </w:r>
      <w:r>
        <w:rPr>
          <w:rFonts w:ascii="Arial" w:hAnsi="Arial" w:cs="Arial"/>
          <w:b/>
        </w:rPr>
        <w:t>each</w:t>
      </w:r>
      <w:r>
        <w:rPr>
          <w:rFonts w:ascii="Arial" w:hAnsi="Arial" w:cs="Arial"/>
        </w:rPr>
        <w:t xml:space="preserve"> question are shown in brackets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use this as a guide as to how much time to spend on each question.</w:t>
      </w:r>
    </w:p>
    <w:p w14:paraId="25C688F4" w14:textId="77777777" w:rsidR="00A2458A" w:rsidRDefault="00A2458A" w:rsidP="00A2458A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rPr>
          <w:rFonts w:ascii="Arial" w:hAnsi="Arial" w:cs="Arial"/>
        </w:rPr>
      </w:pPr>
    </w:p>
    <w:p w14:paraId="4C80AF0A" w14:textId="77777777" w:rsidR="00A2458A" w:rsidRDefault="00A2458A" w:rsidP="00A2458A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Advice</w:t>
      </w:r>
    </w:p>
    <w:p w14:paraId="7FC7E786" w14:textId="77777777" w:rsidR="00A2458A" w:rsidRDefault="00A2458A" w:rsidP="00A2458A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Read each question carefully before you start to answer it.</w:t>
      </w:r>
    </w:p>
    <w:p w14:paraId="3309F82A" w14:textId="77777777" w:rsidR="00A2458A" w:rsidRDefault="00A2458A" w:rsidP="00A2458A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Keep an eye on the time.</w:t>
      </w:r>
    </w:p>
    <w:p w14:paraId="20824019" w14:textId="77777777" w:rsidR="00A2458A" w:rsidRDefault="00A2458A" w:rsidP="00A2458A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Try to answer every question.</w:t>
      </w:r>
    </w:p>
    <w:p w14:paraId="3FE1B495" w14:textId="77777777" w:rsidR="00A2458A" w:rsidRDefault="00A2458A" w:rsidP="00A2458A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Arial" w:hAnsi="Arial" w:cs="Arial"/>
        </w:rPr>
        <w:t>Check your answers if you have time at the end.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14:paraId="220046CC" w14:textId="7F04A46A" w:rsidR="004E797D" w:rsidRDefault="0072596F" w:rsidP="004E797D">
      <w:pPr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 w:rsidR="004E797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4E797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4E797D">
        <w:rPr>
          <w:rFonts w:ascii="Times New Roman" w:hAnsi="Times New Roman"/>
          <w:color w:val="000000"/>
          <w:sz w:val="24"/>
          <w:szCs w:val="24"/>
          <w:lang w:eastAsia="en-GB"/>
        </w:rPr>
        <w:t>David has twice as many cousins as Becky.</w:t>
      </w:r>
    </w:p>
    <w:p w14:paraId="7FA8BFF2" w14:textId="77777777" w:rsidR="004E797D" w:rsidRDefault="004E797D" w:rsidP="004E797D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Becky has twice as many cousins as Nishat.</w:t>
      </w:r>
    </w:p>
    <w:p w14:paraId="07D89DD4" w14:textId="77777777" w:rsidR="004E797D" w:rsidRDefault="004E797D" w:rsidP="004E797D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Nishat has 6 cousins.</w:t>
      </w:r>
    </w:p>
    <w:p w14:paraId="1C2B8BAF" w14:textId="77777777" w:rsidR="004E797D" w:rsidRDefault="004E797D" w:rsidP="004E797D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How many cousins does David have?</w:t>
      </w:r>
    </w:p>
    <w:p w14:paraId="4D9A7EDB" w14:textId="77777777" w:rsidR="004E797D" w:rsidRDefault="004E797D" w:rsidP="004E797D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B017FEF" w14:textId="77777777" w:rsidR="004E797D" w:rsidRDefault="004E797D" w:rsidP="004E797D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95CEA3" w14:textId="77777777" w:rsidR="004E797D" w:rsidRDefault="004E797D" w:rsidP="004E797D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52522BF" w14:textId="77777777" w:rsidR="004E797D" w:rsidRDefault="004E797D" w:rsidP="004E797D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CB2E9ED" w14:textId="77777777" w:rsidR="004E797D" w:rsidRDefault="004E797D" w:rsidP="004E797D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6C5228E" w14:textId="77777777" w:rsidR="004E797D" w:rsidRDefault="004E797D" w:rsidP="004E797D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3CB8C48" w14:textId="77777777" w:rsidR="004E797D" w:rsidRDefault="004E797D" w:rsidP="004E797D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2D1992D" w14:textId="77777777" w:rsidR="004E797D" w:rsidRDefault="004E797D" w:rsidP="004E797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</w:t>
      </w:r>
    </w:p>
    <w:p w14:paraId="0DEDFFDC" w14:textId="43B9C0F8" w:rsidR="004E797D" w:rsidRDefault="004E797D" w:rsidP="004E797D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72596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2 marks</w:t>
      </w: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7E7D4A59" w14:textId="7CDA758E" w:rsidR="004E797D" w:rsidRDefault="00265DB4" w:rsidP="004E797D">
      <w:pPr>
        <w:rPr>
          <w:color w:val="FF0000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anchor distT="0" distB="0" distL="114300" distR="114300" simplePos="0" relativeHeight="251658240" behindDoc="0" locked="0" layoutInCell="1" allowOverlap="1" wp14:anchorId="087EF58B" wp14:editId="2E126428">
            <wp:simplePos x="0" y="0"/>
            <wp:positionH relativeFrom="column">
              <wp:posOffset>-720688</wp:posOffset>
            </wp:positionH>
            <wp:positionV relativeFrom="paragraph">
              <wp:posOffset>220345</wp:posOffset>
            </wp:positionV>
            <wp:extent cx="266400" cy="475200"/>
            <wp:effectExtent l="0" t="0" r="635" b="127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E797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4380543E" w14:textId="11AEEC6B" w:rsidR="004E797D" w:rsidRDefault="004E797D" w:rsidP="004E797D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color w:val="000000"/>
          <w:sz w:val="24"/>
          <w:szCs w:val="24"/>
        </w:rPr>
      </w:pPr>
    </w:p>
    <w:p w14:paraId="06BA5876" w14:textId="67247647" w:rsidR="004E797D" w:rsidRPr="00570F59" w:rsidRDefault="004E797D" w:rsidP="004E797D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>2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/>
          <w:color w:val="000000"/>
          <w:sz w:val="24"/>
          <w:szCs w:val="24"/>
        </w:rPr>
        <w:t>There are 60 people in a choir.</w:t>
      </w:r>
    </w:p>
    <w:p w14:paraId="35E04FDB" w14:textId="77777777" w:rsidR="004E797D" w:rsidRPr="00570F59" w:rsidRDefault="004E797D" w:rsidP="004E797D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>Half of the people in the choir are women.</w:t>
      </w:r>
    </w:p>
    <w:p w14:paraId="796445BE" w14:textId="77777777" w:rsidR="004E797D" w:rsidRPr="00570F59" w:rsidRDefault="004E797D" w:rsidP="004E797D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>The number of women in the choir is 3 times the number of men in the choir.</w:t>
      </w:r>
    </w:p>
    <w:p w14:paraId="16D48B47" w14:textId="77777777" w:rsidR="004E797D" w:rsidRPr="00570F59" w:rsidRDefault="004E797D" w:rsidP="004E797D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>The rest of the people in the choir are children.</w:t>
      </w:r>
    </w:p>
    <w:p w14:paraId="72EFE301" w14:textId="77777777" w:rsidR="004E797D" w:rsidRPr="00570F59" w:rsidRDefault="004E797D" w:rsidP="004E797D">
      <w:pPr>
        <w:tabs>
          <w:tab w:val="left" w:pos="1134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Pr="00570F59">
        <w:rPr>
          <w:rFonts w:ascii="Times New Roman" w:hAnsi="Times New Roman"/>
          <w:color w:val="000000"/>
          <w:sz w:val="24"/>
          <w:szCs w:val="24"/>
        </w:rPr>
        <w:t xml:space="preserve">the number of children in the choir : the number of men in the choir = </w:t>
      </w:r>
      <w:r w:rsidRPr="00570F59">
        <w:rPr>
          <w:rFonts w:ascii="Times New Roman" w:hAnsi="Times New Roman"/>
          <w:i/>
          <w:iCs/>
          <w:color w:val="000000"/>
          <w:sz w:val="24"/>
          <w:szCs w:val="24"/>
        </w:rPr>
        <w:t xml:space="preserve">n </w:t>
      </w:r>
      <w:r w:rsidRPr="00570F59">
        <w:rPr>
          <w:rFonts w:ascii="Times New Roman" w:hAnsi="Times New Roman"/>
          <w:color w:val="000000"/>
          <w:sz w:val="24"/>
          <w:szCs w:val="24"/>
        </w:rPr>
        <w:t>: 1</w:t>
      </w:r>
    </w:p>
    <w:p w14:paraId="77E490C0" w14:textId="77777777" w:rsidR="004E797D" w:rsidRPr="00570F59" w:rsidRDefault="004E797D" w:rsidP="004E797D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 xml:space="preserve">Work out the value of </w:t>
      </w:r>
      <w:r w:rsidRPr="00570F59">
        <w:rPr>
          <w:rFonts w:ascii="Times New Roman" w:hAnsi="Times New Roman"/>
          <w:i/>
          <w:iCs/>
          <w:color w:val="000000"/>
          <w:sz w:val="24"/>
          <w:szCs w:val="24"/>
        </w:rPr>
        <w:t>n</w:t>
      </w:r>
      <w:r w:rsidRPr="00570F59">
        <w:rPr>
          <w:rFonts w:ascii="Times New Roman" w:hAnsi="Times New Roman"/>
          <w:color w:val="000000"/>
          <w:sz w:val="24"/>
          <w:szCs w:val="24"/>
        </w:rPr>
        <w:t>.</w:t>
      </w:r>
    </w:p>
    <w:p w14:paraId="16920B77" w14:textId="77777777" w:rsidR="004E797D" w:rsidRPr="00570F59" w:rsidRDefault="004E797D" w:rsidP="004E797D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>You must show how you get your answer.</w:t>
      </w:r>
    </w:p>
    <w:p w14:paraId="7BCE957D" w14:textId="77777777" w:rsidR="004E797D" w:rsidRDefault="004E797D" w:rsidP="004E797D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3F49E4A1" w14:textId="77777777" w:rsidR="004E797D" w:rsidRDefault="004E797D" w:rsidP="004E797D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10D4D706" w14:textId="77777777" w:rsidR="004E797D" w:rsidRDefault="004E797D" w:rsidP="004E797D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5049AF2F" w14:textId="77777777" w:rsidR="004E797D" w:rsidRDefault="004E797D" w:rsidP="004E797D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35D28C25" w14:textId="77777777" w:rsidR="004E797D" w:rsidRDefault="004E797D" w:rsidP="004E797D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69573AC2" w14:textId="77777777" w:rsidR="004E797D" w:rsidRDefault="004E797D" w:rsidP="004E797D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52762414" w14:textId="77777777" w:rsidR="004E797D" w:rsidRDefault="004E797D" w:rsidP="004E797D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1952F9EC" w14:textId="77777777" w:rsidR="004E797D" w:rsidRDefault="004E797D" w:rsidP="004E797D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1F4A805E" w14:textId="77777777" w:rsidR="004E797D" w:rsidRDefault="004E797D" w:rsidP="004E797D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082B6161" w14:textId="77777777" w:rsidR="004E797D" w:rsidRDefault="004E797D" w:rsidP="004E797D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034387CE" w14:textId="5FAC671A" w:rsidR="004E797D" w:rsidRDefault="004E797D" w:rsidP="004E797D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73FC3572" w14:textId="2D9B50EC" w:rsidR="00424342" w:rsidRDefault="00424342" w:rsidP="004E797D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3A7C46FA" w14:textId="4CBBA51C" w:rsidR="00424342" w:rsidRDefault="00424342" w:rsidP="004E797D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55B9F72A" w14:textId="5A4BF7D9" w:rsidR="00424342" w:rsidRDefault="00424342" w:rsidP="004E797D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2F7027C2" w14:textId="7CB214D7" w:rsidR="00424342" w:rsidRDefault="00424342" w:rsidP="004E797D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56D6745D" w14:textId="77777777" w:rsidR="00424342" w:rsidRDefault="00424342" w:rsidP="004E797D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50BD9AD7" w14:textId="77777777" w:rsidR="004E797D" w:rsidRDefault="004E797D" w:rsidP="004E797D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14E9FC02" w14:textId="77777777" w:rsidR="004E797D" w:rsidRDefault="004E797D" w:rsidP="004E797D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6F75914B" w14:textId="77777777" w:rsidR="004E797D" w:rsidRDefault="004E797D" w:rsidP="004E797D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0C53EFC6" w14:textId="77777777" w:rsidR="004E797D" w:rsidRDefault="004E797D" w:rsidP="004E797D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0B22266C" w14:textId="77777777" w:rsidR="004E797D" w:rsidRDefault="004E797D" w:rsidP="004E797D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3828A625" w14:textId="77777777" w:rsidR="004E797D" w:rsidRPr="00570F59" w:rsidRDefault="004E797D" w:rsidP="004E797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i/>
          <w:iCs/>
          <w:color w:val="000000"/>
          <w:sz w:val="24"/>
          <w:szCs w:val="24"/>
        </w:rPr>
        <w:t xml:space="preserve">n </w:t>
      </w:r>
      <w:r w:rsidRPr="00570F59">
        <w:rPr>
          <w:rFonts w:ascii="Times New Roman" w:hAnsi="Times New Roman"/>
          <w:color w:val="000000"/>
          <w:sz w:val="24"/>
          <w:szCs w:val="24"/>
        </w:rPr>
        <w:t>= .......................................................</w:t>
      </w:r>
    </w:p>
    <w:p w14:paraId="0A7ABA07" w14:textId="1DA67861" w:rsidR="004E797D" w:rsidRPr="00570F59" w:rsidRDefault="004E797D" w:rsidP="004E797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/>
          <w:b/>
          <w:bCs/>
          <w:color w:val="000000"/>
          <w:sz w:val="24"/>
          <w:szCs w:val="24"/>
        </w:rPr>
        <w:t>(</w:t>
      </w: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>Total for Question 2 is 4 marks</w:t>
      </w:r>
      <w:r w:rsidRPr="00C04C0A">
        <w:rPr>
          <w:rFonts w:ascii="Times New Roman" w:hAnsi="Times New Roman"/>
          <w:b/>
          <w:bCs/>
          <w:color w:val="000000"/>
          <w:sz w:val="24"/>
          <w:szCs w:val="24"/>
        </w:rPr>
        <w:t>)</w:t>
      </w:r>
    </w:p>
    <w:p w14:paraId="2E7608DE" w14:textId="77777777" w:rsidR="009038C3" w:rsidRDefault="004E797D" w:rsidP="004E797D">
      <w:pPr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</w:t>
      </w:r>
    </w:p>
    <w:p w14:paraId="12056153" w14:textId="77777777" w:rsidR="008D36F2" w:rsidRDefault="008D36F2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2C1C1E76" w14:textId="1666BAC5" w:rsidR="009038C3" w:rsidRPr="00FA1A30" w:rsidRDefault="0072596F" w:rsidP="009038C3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 w:rsidRPr="00FA1A30">
        <w:rPr>
          <w:rFonts w:ascii="Times New Roman" w:hAnsi="Times New Roman"/>
          <w:b/>
          <w:bCs/>
          <w:sz w:val="24"/>
          <w:szCs w:val="24"/>
        </w:rPr>
        <w:lastRenderedPageBreak/>
        <w:t>3</w:t>
      </w:r>
      <w:r w:rsidR="009038C3" w:rsidRPr="00FA1A30">
        <w:rPr>
          <w:rFonts w:ascii="Times New Roman" w:hAnsi="Times New Roman"/>
          <w:b/>
          <w:bCs/>
          <w:sz w:val="24"/>
          <w:szCs w:val="24"/>
        </w:rPr>
        <w:tab/>
      </w:r>
      <w:r w:rsidR="009038C3" w:rsidRPr="00FA1A30">
        <w:rPr>
          <w:rFonts w:ascii="Times New Roman" w:hAnsi="Times New Roman"/>
          <w:sz w:val="24"/>
          <w:szCs w:val="24"/>
        </w:rPr>
        <w:t>Here is a grid of squares.</w:t>
      </w:r>
    </w:p>
    <w:p w14:paraId="4DC9596D" w14:textId="77777777" w:rsidR="009038C3" w:rsidRPr="00FA1A30" w:rsidRDefault="009038C3" w:rsidP="009038C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40788C28" w14:textId="77777777" w:rsidR="009038C3" w:rsidRPr="00FA1A30" w:rsidRDefault="009038C3" w:rsidP="009038C3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FA1A30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271D52F1" wp14:editId="2B03AC1D">
            <wp:extent cx="1524000" cy="8096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A5A109" w14:textId="77777777" w:rsidR="009038C3" w:rsidRPr="00FA1A30" w:rsidRDefault="009038C3" w:rsidP="009038C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4C1FD38D" w14:textId="77777777" w:rsidR="009038C3" w:rsidRPr="00BF3FA8" w:rsidRDefault="009038C3" w:rsidP="009038C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A1A30">
        <w:rPr>
          <w:rFonts w:ascii="Times New Roman" w:hAnsi="Times New Roman"/>
          <w:sz w:val="24"/>
          <w:szCs w:val="24"/>
        </w:rPr>
        <w:t>Write down the ratio of the number of shaded squares to the number of unshaded squares.</w:t>
      </w:r>
    </w:p>
    <w:p w14:paraId="7C0396AB" w14:textId="77777777" w:rsidR="009038C3" w:rsidRDefault="009038C3" w:rsidP="009038C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0B82525" w14:textId="77777777" w:rsidR="009038C3" w:rsidRDefault="009038C3" w:rsidP="009038C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75BC35" w14:textId="77777777" w:rsidR="009038C3" w:rsidRDefault="009038C3" w:rsidP="009038C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6C206D5" w14:textId="77777777" w:rsidR="009038C3" w:rsidRPr="00BF3FA8" w:rsidRDefault="009038C3" w:rsidP="009038C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0C8D0175" w14:textId="756B431B" w:rsidR="009038C3" w:rsidRDefault="009038C3" w:rsidP="009038C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72596F">
        <w:rPr>
          <w:rFonts w:ascii="Times New Roman" w:hAnsi="Times New Roman"/>
          <w:b/>
          <w:bCs/>
          <w:sz w:val="24"/>
          <w:szCs w:val="24"/>
        </w:rPr>
        <w:t>3</w:t>
      </w:r>
      <w:r w:rsidRPr="00BF3FA8">
        <w:rPr>
          <w:rFonts w:ascii="Times New Roman" w:hAnsi="Times New Roman"/>
          <w:b/>
          <w:bCs/>
          <w:sz w:val="24"/>
          <w:szCs w:val="24"/>
        </w:rPr>
        <w:t xml:space="preserve"> is 1 </w:t>
      </w:r>
      <w:r>
        <w:rPr>
          <w:rFonts w:ascii="Times New Roman" w:hAnsi="Times New Roman"/>
          <w:b/>
          <w:bCs/>
          <w:sz w:val="24"/>
          <w:szCs w:val="24"/>
        </w:rPr>
        <w:t>mark)</w:t>
      </w:r>
    </w:p>
    <w:p w14:paraId="54B872CD" w14:textId="77777777" w:rsidR="0072596F" w:rsidRDefault="0072596F" w:rsidP="0072596F">
      <w:pPr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</w:t>
      </w:r>
    </w:p>
    <w:p w14:paraId="2EFA55C0" w14:textId="77777777" w:rsidR="0072596F" w:rsidRDefault="0072596F" w:rsidP="009038C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B52B1EC" w14:textId="201C8315" w:rsidR="00903793" w:rsidRPr="00FD66E9" w:rsidRDefault="00243988" w:rsidP="00903793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4</w:t>
      </w:r>
      <w:r w:rsidR="00903793">
        <w:rPr>
          <w:rFonts w:ascii="Times New Roman" w:hAnsi="Times New Roman"/>
          <w:b/>
          <w:bCs/>
          <w:sz w:val="24"/>
          <w:szCs w:val="24"/>
        </w:rPr>
        <w:tab/>
      </w:r>
      <w:r w:rsidR="00903793" w:rsidRPr="00FD66E9">
        <w:rPr>
          <w:rFonts w:ascii="Times New Roman" w:hAnsi="Times New Roman"/>
          <w:sz w:val="24"/>
          <w:szCs w:val="24"/>
        </w:rPr>
        <w:t xml:space="preserve">The number of days, </w:t>
      </w:r>
      <w:r w:rsidR="00903793" w:rsidRPr="00FD66E9">
        <w:rPr>
          <w:rFonts w:ascii="Times New Roman" w:hAnsi="Times New Roman"/>
          <w:i/>
          <w:iCs/>
          <w:sz w:val="24"/>
          <w:szCs w:val="24"/>
        </w:rPr>
        <w:t>d</w:t>
      </w:r>
      <w:r w:rsidR="00903793" w:rsidRPr="00FD66E9">
        <w:rPr>
          <w:rFonts w:ascii="Times New Roman" w:hAnsi="Times New Roman"/>
          <w:sz w:val="24"/>
          <w:szCs w:val="24"/>
        </w:rPr>
        <w:t>, that it will take to build a house is given by</w:t>
      </w:r>
    </w:p>
    <w:p w14:paraId="2E80ACF6" w14:textId="77777777" w:rsidR="00903793" w:rsidRPr="000320FC" w:rsidRDefault="00903793" w:rsidP="00903793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i/>
          <w:iCs/>
          <w:sz w:val="24"/>
          <w:szCs w:val="24"/>
        </w:rPr>
        <w:t xml:space="preserve">d </w:t>
      </w:r>
      <w:r w:rsidRPr="00FD66E9"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 xml:space="preserve"> </w:t>
      </w:r>
      <w:r w:rsidRPr="00C44C48">
        <w:rPr>
          <w:rFonts w:ascii="Times New Roman" w:hAnsi="Times New Roman"/>
          <w:position w:val="-24"/>
          <w:sz w:val="24"/>
          <w:szCs w:val="24"/>
        </w:rPr>
        <w:object w:dxaOrig="460" w:dyaOrig="660" w14:anchorId="2A00CA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6pt;height:33.5pt" o:ole="">
            <v:imagedata r:id="rId11" o:title=""/>
          </v:shape>
          <o:OLEObject Type="Embed" ProgID="Equation.DSMT4" ShapeID="_x0000_i1025" DrawAspect="Content" ObjectID="_1660059158" r:id="rId12"/>
        </w:object>
      </w:r>
    </w:p>
    <w:p w14:paraId="19782785" w14:textId="77777777" w:rsidR="00903793" w:rsidRPr="00FD66E9" w:rsidRDefault="00903793" w:rsidP="00903793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 xml:space="preserve">where </w:t>
      </w:r>
      <w:r w:rsidRPr="00FD66E9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FD66E9">
        <w:rPr>
          <w:rFonts w:ascii="Times New Roman" w:hAnsi="Times New Roman"/>
          <w:sz w:val="24"/>
          <w:szCs w:val="24"/>
        </w:rPr>
        <w:t>is the number of workers used each day.</w:t>
      </w:r>
    </w:p>
    <w:p w14:paraId="3190DE1A" w14:textId="77777777" w:rsidR="00903793" w:rsidRPr="00FD66E9" w:rsidRDefault="00903793" w:rsidP="0090379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Ali’s company will take 40 days to build the house.</w:t>
      </w:r>
    </w:p>
    <w:p w14:paraId="1DA55B8C" w14:textId="77777777" w:rsidR="00903793" w:rsidRPr="00FD66E9" w:rsidRDefault="00903793" w:rsidP="00903793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Hayley’s company will take 30 days to build the house.</w:t>
      </w:r>
    </w:p>
    <w:p w14:paraId="6BB5C400" w14:textId="77777777" w:rsidR="00903793" w:rsidRPr="00FD66E9" w:rsidRDefault="00903793" w:rsidP="00903793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Hayley’s company will have to use more workers each day than Ali’s company.</w:t>
      </w:r>
    </w:p>
    <w:p w14:paraId="372D3268" w14:textId="77777777" w:rsidR="00903793" w:rsidRPr="00FD66E9" w:rsidRDefault="00903793" w:rsidP="0090379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How many more?</w:t>
      </w:r>
    </w:p>
    <w:p w14:paraId="5BF383BD" w14:textId="77777777" w:rsidR="00903793" w:rsidRDefault="00903793" w:rsidP="0090379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811E033" w14:textId="77777777" w:rsidR="00903793" w:rsidRDefault="00903793" w:rsidP="0090379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0D2C5A4" w14:textId="77777777" w:rsidR="00903793" w:rsidRDefault="00903793" w:rsidP="0090379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0F4F880" w14:textId="77777777" w:rsidR="00903793" w:rsidRDefault="00903793" w:rsidP="0090379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0EE0AC3" w14:textId="77777777" w:rsidR="00903793" w:rsidRDefault="00903793" w:rsidP="0090379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71FA087" w14:textId="77777777" w:rsidR="00903793" w:rsidRDefault="00903793" w:rsidP="0090379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35E0BAC" w14:textId="77777777" w:rsidR="00903793" w:rsidRDefault="00903793" w:rsidP="0090379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9F29AE7" w14:textId="77777777" w:rsidR="00903793" w:rsidRDefault="00903793" w:rsidP="0090379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B2D6C75" w14:textId="77777777" w:rsidR="00903793" w:rsidRDefault="00903793" w:rsidP="0090379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8A6847F" w14:textId="77777777" w:rsidR="00903793" w:rsidRDefault="00903793" w:rsidP="0090379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DD2FD5D" w14:textId="73736A4B" w:rsidR="00903793" w:rsidRDefault="00903793" w:rsidP="0090379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DC1A17B" w14:textId="77777777" w:rsidR="008D36F2" w:rsidRDefault="008D36F2" w:rsidP="0090379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24EBE3E" w14:textId="77777777" w:rsidR="00903793" w:rsidRDefault="00903793" w:rsidP="0090379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1E501C1" w14:textId="77777777" w:rsidR="00903793" w:rsidRDefault="00903793" w:rsidP="0090379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981098D" w14:textId="77777777" w:rsidR="00903793" w:rsidRDefault="00903793" w:rsidP="0090379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6585F29" w14:textId="77777777" w:rsidR="00903793" w:rsidRDefault="00903793" w:rsidP="0090379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74761D0" w14:textId="77777777" w:rsidR="00903793" w:rsidRDefault="00903793" w:rsidP="0090379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880520F" w14:textId="77777777" w:rsidR="00903793" w:rsidRDefault="00903793" w:rsidP="0090379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DD90010" w14:textId="77777777" w:rsidR="00903793" w:rsidRDefault="00903793" w:rsidP="0090379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8E42DE5" w14:textId="77777777" w:rsidR="00903793" w:rsidRPr="00FD66E9" w:rsidRDefault="00903793" w:rsidP="0090379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FD66E9">
        <w:rPr>
          <w:rFonts w:ascii="Times New Roman" w:hAnsi="Times New Roman"/>
          <w:sz w:val="24"/>
          <w:szCs w:val="24"/>
        </w:rPr>
        <w:t>.......</w:t>
      </w:r>
    </w:p>
    <w:p w14:paraId="54C179FD" w14:textId="4DF9A140" w:rsidR="00903793" w:rsidRPr="00FD66E9" w:rsidRDefault="00903793" w:rsidP="0090379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803D5B">
        <w:rPr>
          <w:rFonts w:ascii="Times New Roman" w:hAnsi="Times New Roman"/>
          <w:b/>
          <w:bCs/>
          <w:sz w:val="24"/>
          <w:szCs w:val="24"/>
        </w:rPr>
        <w:t>(</w:t>
      </w:r>
      <w:r w:rsidRPr="00FD66E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 w:rsidR="00243988">
        <w:rPr>
          <w:rFonts w:ascii="Times New Roman" w:hAnsi="Times New Roman"/>
          <w:b/>
          <w:bCs/>
          <w:sz w:val="24"/>
          <w:szCs w:val="24"/>
        </w:rPr>
        <w:t>4</w:t>
      </w:r>
      <w:r w:rsidRPr="00FD66E9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803D5B">
        <w:rPr>
          <w:rFonts w:ascii="Times New Roman" w:hAnsi="Times New Roman"/>
          <w:b/>
          <w:bCs/>
          <w:sz w:val="24"/>
          <w:szCs w:val="24"/>
        </w:rPr>
        <w:t>)</w:t>
      </w:r>
    </w:p>
    <w:p w14:paraId="1D71C9E9" w14:textId="77777777" w:rsidR="00903793" w:rsidRPr="00FD66E9" w:rsidRDefault="00903793" w:rsidP="00903793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FD66E9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4B73E808" w14:textId="6C49B4EF" w:rsidR="00770E08" w:rsidRPr="00034B6C" w:rsidRDefault="00243988" w:rsidP="00770E08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5</w:t>
      </w:r>
      <w:r w:rsidR="00770E0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770E08" w:rsidRPr="00034B6C">
        <w:rPr>
          <w:rFonts w:ascii="Times New Roman" w:hAnsi="Times New Roman"/>
          <w:sz w:val="24"/>
          <w:szCs w:val="24"/>
          <w:lang w:eastAsia="en-GB"/>
        </w:rPr>
        <w:t>There are 495 coins in a bottle.</w:t>
      </w:r>
    </w:p>
    <w:p w14:paraId="38994888" w14:textId="77777777" w:rsidR="00770E08" w:rsidRPr="00034B6C" w:rsidRDefault="00770E08" w:rsidP="00770E0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257835">
        <w:rPr>
          <w:rFonts w:ascii="Times New Roman" w:hAnsi="Times New Roman"/>
          <w:position w:val="-24"/>
          <w:sz w:val="24"/>
          <w:szCs w:val="24"/>
          <w:lang w:eastAsia="en-GB"/>
        </w:rPr>
        <w:object w:dxaOrig="220" w:dyaOrig="660" w14:anchorId="3B190F7C">
          <v:shape id="_x0000_i1026" type="#_x0000_t75" style="width:11.15pt;height:33.5pt" o:ole="">
            <v:imagedata r:id="rId13" o:title=""/>
          </v:shape>
          <o:OLEObject Type="Embed" ProgID="Equation.DSMT4" ShapeID="_x0000_i1026" DrawAspect="Content" ObjectID="_1660059159" r:id="rId14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034B6C">
        <w:rPr>
          <w:rFonts w:ascii="Times New Roman" w:hAnsi="Times New Roman"/>
          <w:sz w:val="24"/>
          <w:szCs w:val="24"/>
          <w:lang w:eastAsia="en-GB"/>
        </w:rPr>
        <w:t>of the coins are £1 coins.</w:t>
      </w:r>
    </w:p>
    <w:p w14:paraId="6B806A23" w14:textId="77777777" w:rsidR="00770E08" w:rsidRPr="00034B6C" w:rsidRDefault="00770E08" w:rsidP="00770E0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124 of the coins are 50p coins.</w:t>
      </w:r>
    </w:p>
    <w:p w14:paraId="3874ADA9" w14:textId="77777777" w:rsidR="00770E08" w:rsidRPr="00034B6C" w:rsidRDefault="00770E08" w:rsidP="00770E08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The rest of the coins are 20p coins.</w:t>
      </w:r>
    </w:p>
    <w:p w14:paraId="6F370A6D" w14:textId="77777777" w:rsidR="00770E08" w:rsidRPr="00034B6C" w:rsidRDefault="00770E08" w:rsidP="00770E0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Work out the total value of the 495 coins.</w:t>
      </w:r>
    </w:p>
    <w:p w14:paraId="2D97F63A" w14:textId="77777777" w:rsidR="00770E08" w:rsidRDefault="00770E08" w:rsidP="00770E0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9CDE803" w14:textId="77777777" w:rsidR="00770E08" w:rsidRDefault="00770E08" w:rsidP="00770E0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B4A85DF" w14:textId="77777777" w:rsidR="00770E08" w:rsidRDefault="00770E08" w:rsidP="00770E0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4FE7A20" w14:textId="77777777" w:rsidR="00770E08" w:rsidRDefault="00770E08" w:rsidP="00770E0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1A00DB9" w14:textId="77777777" w:rsidR="00770E08" w:rsidRDefault="00770E08" w:rsidP="00770E0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43B1B7E" w14:textId="77777777" w:rsidR="00770E08" w:rsidRDefault="00770E08" w:rsidP="00770E0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A9A8DD6" w14:textId="77777777" w:rsidR="00770E08" w:rsidRDefault="00770E08" w:rsidP="00770E0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401526" w14:textId="77777777" w:rsidR="00770E08" w:rsidRDefault="00770E08" w:rsidP="00770E0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3781471" w14:textId="77777777" w:rsidR="00770E08" w:rsidRDefault="00770E08" w:rsidP="00770E0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0B51164" w14:textId="77777777" w:rsidR="00770E08" w:rsidRDefault="00770E08" w:rsidP="00770E0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D68D0BE" w14:textId="77777777" w:rsidR="00770E08" w:rsidRDefault="00770E08" w:rsidP="00770E0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91CD155" w14:textId="77777777" w:rsidR="00770E08" w:rsidRDefault="00770E08" w:rsidP="00770E0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1976838" w14:textId="77777777" w:rsidR="00770E08" w:rsidRDefault="00770E08" w:rsidP="00770E0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8860AFB" w14:textId="77777777" w:rsidR="00770E08" w:rsidRDefault="00770E08" w:rsidP="00770E0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9600278" w14:textId="77777777" w:rsidR="00770E08" w:rsidRDefault="00770E08" w:rsidP="00770E0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34B93C8" w14:textId="77777777" w:rsidR="00770E08" w:rsidRDefault="00770E08" w:rsidP="00770E0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5711F7F" w14:textId="77777777" w:rsidR="00770E08" w:rsidRDefault="00770E08" w:rsidP="00770E0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FD21BAE" w14:textId="77777777" w:rsidR="00770E08" w:rsidRDefault="00770E08" w:rsidP="00770E0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A7CEC87" w14:textId="77777777" w:rsidR="00770E08" w:rsidRDefault="00770E08" w:rsidP="00770E0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58ADCDE" w14:textId="77777777" w:rsidR="00770E08" w:rsidRDefault="00770E08" w:rsidP="00770E0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B482B15" w14:textId="77777777" w:rsidR="00770E08" w:rsidRDefault="00770E08" w:rsidP="00770E0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AA996D3" w14:textId="77777777" w:rsidR="00770E08" w:rsidRDefault="00770E08" w:rsidP="00770E0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70C0076" w14:textId="77777777" w:rsidR="00770E08" w:rsidRDefault="00770E08" w:rsidP="00770E0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7A603F" w14:textId="77777777" w:rsidR="00770E08" w:rsidRDefault="00770E08" w:rsidP="00770E0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BCB1F42" w14:textId="77777777" w:rsidR="00770E08" w:rsidRDefault="00770E08" w:rsidP="00770E0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A7B2707" w14:textId="77777777" w:rsidR="00770E08" w:rsidRDefault="00770E08" w:rsidP="00770E0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19521B8" w14:textId="77777777" w:rsidR="00770E08" w:rsidRDefault="00770E08" w:rsidP="00770E0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13B5215" w14:textId="77777777" w:rsidR="00770E08" w:rsidRDefault="00770E08" w:rsidP="00770E0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BC8B8FB" w14:textId="77777777" w:rsidR="00770E08" w:rsidRDefault="00770E08" w:rsidP="00770E0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E6D6EB7" w14:textId="77777777" w:rsidR="00770E08" w:rsidRDefault="00770E08" w:rsidP="00770E0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73D544C" w14:textId="77777777" w:rsidR="00770E08" w:rsidRDefault="00770E08" w:rsidP="00770E0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6D7BE13" w14:textId="77777777" w:rsidR="00770E08" w:rsidRPr="00034B6C" w:rsidRDefault="00770E08" w:rsidP="00770E0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£</w:t>
      </w: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</w:t>
      </w:r>
    </w:p>
    <w:p w14:paraId="4DA3D045" w14:textId="76C01D38" w:rsidR="00770E08" w:rsidRDefault="00770E08" w:rsidP="00770E0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243988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1BA06660" w14:textId="77777777" w:rsidR="006E06E0" w:rsidRDefault="00770E08" w:rsidP="006E06E0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C7C3CB2" w14:textId="77777777" w:rsidR="006E06E0" w:rsidRDefault="006E06E0" w:rsidP="0003394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14:paraId="29DFBA60" w14:textId="77777777" w:rsidR="00EC1873" w:rsidRDefault="00EC1873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24B64B22" w14:textId="34C2A279" w:rsidR="00033948" w:rsidRPr="00FD66E9" w:rsidRDefault="00243988" w:rsidP="0003394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6</w:t>
      </w:r>
      <w:r w:rsidR="00033948">
        <w:rPr>
          <w:rFonts w:ascii="Times New Roman" w:hAnsi="Times New Roman"/>
          <w:b/>
          <w:bCs/>
          <w:sz w:val="24"/>
          <w:szCs w:val="24"/>
        </w:rPr>
        <w:tab/>
      </w:r>
      <w:r w:rsidR="00033948" w:rsidRPr="00FD66E9">
        <w:rPr>
          <w:rFonts w:ascii="Times New Roman" w:hAnsi="Times New Roman"/>
          <w:sz w:val="24"/>
          <w:szCs w:val="24"/>
        </w:rPr>
        <w:t>Tom and Adam have a total of 240 stamps.</w:t>
      </w:r>
    </w:p>
    <w:p w14:paraId="006D1805" w14:textId="77777777" w:rsidR="00033948" w:rsidRPr="00FD66E9" w:rsidRDefault="00033948" w:rsidP="00033948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The ratio of the number of Tom’s stamps to the number of Adam’s stamps is 3 : 7</w:t>
      </w:r>
    </w:p>
    <w:p w14:paraId="743F21EC" w14:textId="77777777" w:rsidR="00033948" w:rsidRPr="00FD66E9" w:rsidRDefault="00033948" w:rsidP="0003394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Tom buys some stamps from Adam.</w:t>
      </w:r>
    </w:p>
    <w:p w14:paraId="35055E16" w14:textId="77777777" w:rsidR="00033948" w:rsidRPr="00FD66E9" w:rsidRDefault="00033948" w:rsidP="00033948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The ratio of the number of Tom’s stamps to the number of Adam’s stamps is now 3 : 5</w:t>
      </w:r>
    </w:p>
    <w:p w14:paraId="29F7410B" w14:textId="77777777" w:rsidR="00033948" w:rsidRPr="00FD66E9" w:rsidRDefault="00033948" w:rsidP="0003394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How many stamps does Tom buy from Adam?</w:t>
      </w:r>
    </w:p>
    <w:p w14:paraId="0D870EAD" w14:textId="77777777" w:rsidR="00033948" w:rsidRPr="00FD66E9" w:rsidRDefault="00033948" w:rsidP="0003394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You must show all your working.</w:t>
      </w:r>
    </w:p>
    <w:p w14:paraId="114AC7DC" w14:textId="77777777" w:rsidR="00033948" w:rsidRDefault="00033948" w:rsidP="0003394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CE2018F" w14:textId="77777777" w:rsidR="00033948" w:rsidRDefault="00033948" w:rsidP="0003394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562C576" w14:textId="77777777" w:rsidR="00033948" w:rsidRDefault="00033948" w:rsidP="0003394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93DF2BF" w14:textId="77777777" w:rsidR="00033948" w:rsidRDefault="00033948" w:rsidP="0003394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89649AE" w14:textId="77777777" w:rsidR="00033948" w:rsidRDefault="00033948" w:rsidP="0003394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89545D7" w14:textId="77777777" w:rsidR="00033948" w:rsidRDefault="00033948" w:rsidP="0003394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1A53AB2" w14:textId="77777777" w:rsidR="00033948" w:rsidRDefault="00033948" w:rsidP="0003394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AC9A696" w14:textId="77777777" w:rsidR="00033948" w:rsidRDefault="00033948" w:rsidP="0003394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508C64C" w14:textId="77777777" w:rsidR="00033948" w:rsidRDefault="00033948" w:rsidP="0003394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CAC2A8C" w14:textId="77777777" w:rsidR="00033948" w:rsidRDefault="00033948" w:rsidP="0003394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3E92E01" w14:textId="77777777" w:rsidR="00033948" w:rsidRDefault="00033948" w:rsidP="0003394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969A7B" w14:textId="77777777" w:rsidR="00033948" w:rsidRDefault="00033948" w:rsidP="0003394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3B12A69" w14:textId="77777777" w:rsidR="00033948" w:rsidRDefault="00033948" w:rsidP="0003394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EB4F429" w14:textId="7C3B0227" w:rsidR="00033948" w:rsidRDefault="00033948" w:rsidP="0003394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ECE815C" w14:textId="5345958A" w:rsidR="00424342" w:rsidRDefault="00424342" w:rsidP="0003394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F86B75C" w14:textId="5E35114C" w:rsidR="00424342" w:rsidRDefault="00424342" w:rsidP="0003394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4E57863" w14:textId="62483765" w:rsidR="00424342" w:rsidRDefault="00424342" w:rsidP="0003394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81F7D5" w14:textId="200D6D90" w:rsidR="00424342" w:rsidRDefault="00424342" w:rsidP="0003394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E30F638" w14:textId="77629210" w:rsidR="00424342" w:rsidRDefault="00424342" w:rsidP="0003394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B8A7A35" w14:textId="2A7F099D" w:rsidR="00424342" w:rsidRDefault="00424342" w:rsidP="0003394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6A09503" w14:textId="39819125" w:rsidR="00424342" w:rsidRDefault="00424342" w:rsidP="0003394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F077F98" w14:textId="2A74FB5B" w:rsidR="00033948" w:rsidRDefault="00033948" w:rsidP="0003394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4DB908C" w14:textId="77777777" w:rsidR="00424342" w:rsidRDefault="00424342" w:rsidP="0003394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DB6B49E" w14:textId="77777777" w:rsidR="00033948" w:rsidRDefault="00033948" w:rsidP="0003394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53C1FC3" w14:textId="77777777" w:rsidR="00033948" w:rsidRDefault="00033948" w:rsidP="0003394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E9B5A2D" w14:textId="77777777" w:rsidR="00033948" w:rsidRDefault="00033948" w:rsidP="0003394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8DF3E20" w14:textId="77777777" w:rsidR="00033948" w:rsidRDefault="00033948" w:rsidP="0003394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75F19EE" w14:textId="77777777" w:rsidR="00033948" w:rsidRDefault="00033948" w:rsidP="0003394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672A42A" w14:textId="77777777" w:rsidR="00033948" w:rsidRDefault="00033948" w:rsidP="0003394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710BDE5" w14:textId="77777777" w:rsidR="00033948" w:rsidRDefault="00033948" w:rsidP="0003394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851BD7B" w14:textId="77777777" w:rsidR="00033948" w:rsidRDefault="00033948" w:rsidP="0003394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2DECF82" w14:textId="77777777" w:rsidR="00033948" w:rsidRPr="00FD66E9" w:rsidRDefault="00033948" w:rsidP="0003394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FD66E9">
        <w:rPr>
          <w:rFonts w:ascii="Times New Roman" w:hAnsi="Times New Roman"/>
          <w:sz w:val="24"/>
          <w:szCs w:val="24"/>
        </w:rPr>
        <w:t>.......</w:t>
      </w:r>
    </w:p>
    <w:p w14:paraId="08CB6E12" w14:textId="1FD50A24" w:rsidR="00033948" w:rsidRPr="00FD66E9" w:rsidRDefault="00033948" w:rsidP="0003394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803D5B">
        <w:rPr>
          <w:rFonts w:ascii="Times New Roman" w:hAnsi="Times New Roman"/>
          <w:b/>
          <w:bCs/>
          <w:sz w:val="24"/>
          <w:szCs w:val="24"/>
        </w:rPr>
        <w:t>(</w:t>
      </w:r>
      <w:r w:rsidRPr="00FD66E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 w:rsidR="00243988">
        <w:rPr>
          <w:rFonts w:ascii="Times New Roman" w:hAnsi="Times New Roman"/>
          <w:b/>
          <w:bCs/>
          <w:sz w:val="24"/>
          <w:szCs w:val="24"/>
        </w:rPr>
        <w:t>6</w:t>
      </w:r>
      <w:r w:rsidRPr="00FD66E9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803D5B">
        <w:rPr>
          <w:rFonts w:ascii="Times New Roman" w:hAnsi="Times New Roman"/>
          <w:b/>
          <w:bCs/>
          <w:sz w:val="24"/>
          <w:szCs w:val="24"/>
        </w:rPr>
        <w:t>)</w:t>
      </w:r>
    </w:p>
    <w:p w14:paraId="6008F29A" w14:textId="77777777" w:rsidR="006E06E0" w:rsidRDefault="00033948" w:rsidP="006E06E0">
      <w:pPr>
        <w:autoSpaceDE w:val="0"/>
        <w:autoSpaceDN w:val="0"/>
        <w:adjustRightInd w:val="0"/>
        <w:spacing w:line="360" w:lineRule="auto"/>
        <w:ind w:hanging="142"/>
        <w:rPr>
          <w:rFonts w:ascii="Times New Roman" w:hAnsi="Times New Roman"/>
          <w:b/>
          <w:bCs/>
          <w:sz w:val="24"/>
          <w:szCs w:val="24"/>
        </w:rPr>
      </w:pPr>
      <w:r w:rsidRPr="00FD66E9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0865E460" w14:textId="77777777" w:rsidR="006E06E0" w:rsidRDefault="006E06E0" w:rsidP="00914158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DF3A210" w14:textId="77777777" w:rsidR="00EC1873" w:rsidRDefault="00EC1873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4F1DE771" w14:textId="06FDB41E" w:rsidR="00914158" w:rsidRDefault="00243988" w:rsidP="00914158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7</w:t>
      </w:r>
      <w:r w:rsidR="0091415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914158" w:rsidRPr="00034B6C">
        <w:rPr>
          <w:rFonts w:ascii="Times New Roman" w:hAnsi="Times New Roman"/>
          <w:sz w:val="24"/>
          <w:szCs w:val="24"/>
          <w:lang w:eastAsia="en-GB"/>
        </w:rPr>
        <w:t>A path is made of white tiles and grey tiles.</w:t>
      </w:r>
    </w:p>
    <w:p w14:paraId="4944BB62" w14:textId="77777777" w:rsidR="00914158" w:rsidRPr="00034B6C" w:rsidRDefault="00914158" w:rsidP="00914158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3493E">
        <w:rPr>
          <w:rFonts w:ascii="Times New Roman" w:hAnsi="Times New Roman"/>
          <w:position w:val="-24"/>
          <w:sz w:val="24"/>
          <w:szCs w:val="24"/>
          <w:lang w:eastAsia="en-GB"/>
        </w:rPr>
        <w:object w:dxaOrig="240" w:dyaOrig="660" w14:anchorId="24A7A97D">
          <v:shape id="_x0000_i1027" type="#_x0000_t75" style="width:12.4pt;height:33.5pt" o:ole="">
            <v:imagedata r:id="rId15" o:title=""/>
          </v:shape>
          <o:OLEObject Type="Embed" ProgID="Equation.DSMT4" ShapeID="_x0000_i1027" DrawAspect="Content" ObjectID="_1660059160" r:id="rId16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034B6C">
        <w:rPr>
          <w:rFonts w:ascii="Times New Roman" w:hAnsi="Times New Roman"/>
          <w:sz w:val="24"/>
          <w:szCs w:val="24"/>
          <w:lang w:eastAsia="en-GB"/>
        </w:rPr>
        <w:t>of the tiles are white.</w:t>
      </w:r>
    </w:p>
    <w:p w14:paraId="6CD57691" w14:textId="77777777" w:rsidR="00914158" w:rsidRPr="00034B6C" w:rsidRDefault="00914158" w:rsidP="0091415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Write down the ratio of white tiles to grey tiles.</w:t>
      </w:r>
    </w:p>
    <w:p w14:paraId="54327BF4" w14:textId="77777777" w:rsidR="00914158" w:rsidRDefault="00914158" w:rsidP="0091415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FCA3368" w14:textId="77777777" w:rsidR="00914158" w:rsidRDefault="00914158" w:rsidP="0091415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B22E89B" w14:textId="77777777" w:rsidR="00914158" w:rsidRDefault="00914158" w:rsidP="0091415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5427B9F" w14:textId="77777777" w:rsidR="00914158" w:rsidRDefault="00914158" w:rsidP="0091415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28D393C" w14:textId="77777777" w:rsidR="00914158" w:rsidRDefault="00914158" w:rsidP="0091415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ED98EA8" w14:textId="77777777" w:rsidR="00914158" w:rsidRPr="00034B6C" w:rsidRDefault="00914158" w:rsidP="0091415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14:paraId="5B42B765" w14:textId="77777777" w:rsidR="00914158" w:rsidRDefault="00914158" w:rsidP="0091415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29827AE7" w14:textId="77777777" w:rsidR="00914158" w:rsidRPr="00034B6C" w:rsidRDefault="00914158" w:rsidP="0091415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DB1C843" w14:textId="77777777" w:rsidR="00914158" w:rsidRPr="00034B6C" w:rsidRDefault="00914158" w:rsidP="00914158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There is a total of 56 tiles.</w:t>
      </w:r>
    </w:p>
    <w:p w14:paraId="785C6BBB" w14:textId="77777777" w:rsidR="00914158" w:rsidRPr="00034B6C" w:rsidRDefault="00914158" w:rsidP="0091415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Work out the number of grey tiles.</w:t>
      </w:r>
    </w:p>
    <w:p w14:paraId="0C9DEA62" w14:textId="77777777" w:rsidR="00914158" w:rsidRDefault="00914158" w:rsidP="0091415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1357869" w14:textId="77777777" w:rsidR="00914158" w:rsidRDefault="00914158" w:rsidP="0091415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B592093" w14:textId="77777777" w:rsidR="00914158" w:rsidRDefault="00914158" w:rsidP="0091415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543655E" w14:textId="77777777" w:rsidR="00914158" w:rsidRDefault="00914158" w:rsidP="0091415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594A94E" w14:textId="77777777" w:rsidR="00914158" w:rsidRDefault="00914158" w:rsidP="0091415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32FED39" w14:textId="77777777" w:rsidR="00914158" w:rsidRDefault="00914158" w:rsidP="0091415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0ACA663" w14:textId="77777777" w:rsidR="00914158" w:rsidRDefault="00914158" w:rsidP="0091415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A77CF0C" w14:textId="5645376E" w:rsidR="00914158" w:rsidRDefault="00914158" w:rsidP="0091415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86C585E" w14:textId="2F86ED15" w:rsidR="00424342" w:rsidRDefault="00424342" w:rsidP="0091415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6421DC9" w14:textId="77777777" w:rsidR="00424342" w:rsidRDefault="00424342" w:rsidP="0091415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14EEA34" w14:textId="77777777" w:rsidR="00914158" w:rsidRPr="00034B6C" w:rsidRDefault="00914158" w:rsidP="0091415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14:paraId="7B7BCDD7" w14:textId="77777777" w:rsidR="00914158" w:rsidRPr="00034B6C" w:rsidRDefault="00914158" w:rsidP="0091415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5794A22C" w14:textId="4CF78ECE" w:rsidR="00914158" w:rsidRDefault="00914158" w:rsidP="0091415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243988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7C1E4F91" w14:textId="77777777" w:rsidR="00914158" w:rsidRPr="00034B6C" w:rsidRDefault="00914158" w:rsidP="0091415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34A9D98" w14:textId="77777777" w:rsidR="00A4534A" w:rsidRDefault="00A4534A" w:rsidP="00453FA4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414E6F1" w14:textId="1F13ABEA" w:rsidR="00453FA4" w:rsidRPr="00F56579" w:rsidRDefault="00243988" w:rsidP="00453FA4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="00453FA4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53FA4" w:rsidRPr="00F56579">
        <w:rPr>
          <w:rFonts w:ascii="Times New Roman" w:hAnsi="Times New Roman"/>
          <w:sz w:val="24"/>
          <w:szCs w:val="24"/>
          <w:lang w:eastAsia="en-GB"/>
        </w:rPr>
        <w:t xml:space="preserve">Write the ratio 4.5 : 2.25 in the form </w:t>
      </w:r>
      <w:r w:rsidR="00453FA4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n </w:t>
      </w:r>
      <w:r w:rsidR="00453FA4" w:rsidRPr="00F56579">
        <w:rPr>
          <w:rFonts w:ascii="Times New Roman" w:hAnsi="Times New Roman"/>
          <w:sz w:val="24"/>
          <w:szCs w:val="24"/>
          <w:lang w:eastAsia="en-GB"/>
        </w:rPr>
        <w:t>: 1</w:t>
      </w:r>
    </w:p>
    <w:p w14:paraId="70EC82FD" w14:textId="77777777" w:rsidR="00453FA4" w:rsidRDefault="00453FA4" w:rsidP="00453FA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C6A2324" w14:textId="77777777" w:rsidR="00453FA4" w:rsidRDefault="00453FA4" w:rsidP="00453FA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ED2E00A" w14:textId="77777777" w:rsidR="00453FA4" w:rsidRDefault="00453FA4" w:rsidP="00453FA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AE9AFCF" w14:textId="77777777" w:rsidR="00453FA4" w:rsidRDefault="00453FA4" w:rsidP="00453FA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0A5950" w14:textId="77777777" w:rsidR="00453FA4" w:rsidRDefault="00453FA4" w:rsidP="00453FA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21125FC" w14:textId="77777777" w:rsidR="00453FA4" w:rsidRDefault="00453FA4" w:rsidP="00453FA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EAF8CF" w14:textId="77777777" w:rsidR="00453FA4" w:rsidRPr="00F56579" w:rsidRDefault="00453FA4" w:rsidP="00453FA4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7F57E2E1" w14:textId="3D324ECD" w:rsidR="00453FA4" w:rsidRDefault="00453FA4" w:rsidP="00453FA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Total for Question</w:t>
      </w:r>
      <w:r w:rsidR="0024398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8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1 mark)</w:t>
      </w:r>
    </w:p>
    <w:p w14:paraId="1627360C" w14:textId="77777777" w:rsidR="00453FA4" w:rsidRPr="00034B6C" w:rsidRDefault="00453FA4" w:rsidP="00453FA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DDB03A2" w14:textId="77777777" w:rsidR="00453FA4" w:rsidRPr="00F56579" w:rsidRDefault="00453FA4" w:rsidP="00453FA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4A30532" w14:textId="77777777" w:rsidR="00EC1873" w:rsidRDefault="00EC1873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708CA410" w14:textId="169D1E60" w:rsidR="00A4534A" w:rsidRPr="00DC5386" w:rsidRDefault="00243988" w:rsidP="00A4534A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 w:right="-188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9</w:t>
      </w:r>
      <w:r w:rsidR="00A4534A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A4534A" w:rsidRPr="00DC5386">
        <w:rPr>
          <w:rFonts w:ascii="Times New Roman" w:hAnsi="Times New Roman"/>
          <w:sz w:val="24"/>
          <w:szCs w:val="24"/>
          <w:lang w:eastAsia="en-GB"/>
        </w:rPr>
        <w:t>The ratio of the cost of one metre of cotton fabric to the cost of one metre of silk fabric is 2 : 5</w:t>
      </w:r>
    </w:p>
    <w:p w14:paraId="5E7EDD77" w14:textId="77777777" w:rsidR="00A4534A" w:rsidRDefault="00A4534A" w:rsidP="00A4534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Complete the table of costs.</w:t>
      </w:r>
    </w:p>
    <w:p w14:paraId="44030E8C" w14:textId="77777777" w:rsidR="00A4534A" w:rsidRDefault="00A4534A" w:rsidP="00A4534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4451F56A" w14:textId="77777777" w:rsidR="00A4534A" w:rsidRDefault="00A4534A" w:rsidP="00A4534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1740B435" w14:textId="77777777" w:rsidR="00A4534A" w:rsidRDefault="00A4534A" w:rsidP="00A4534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284E20C9" w14:textId="77777777" w:rsidR="00A4534A" w:rsidRDefault="00A4534A" w:rsidP="00A4534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584C7617" w14:textId="77777777" w:rsidR="00A4534A" w:rsidRDefault="00A4534A" w:rsidP="00A4534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085B3D9B" w14:textId="77777777" w:rsidR="00A4534A" w:rsidRDefault="00A4534A" w:rsidP="00A4534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2F571058" w14:textId="77777777" w:rsidR="00A4534A" w:rsidRDefault="00A4534A" w:rsidP="00A4534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3A1AB9D0" w14:textId="77777777" w:rsidR="00A4534A" w:rsidRDefault="00A4534A" w:rsidP="00A4534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2E574318" w14:textId="77777777" w:rsidR="00A4534A" w:rsidRDefault="00A4534A" w:rsidP="00A4534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64B5C416" w14:textId="77777777" w:rsidR="00A4534A" w:rsidRDefault="00A4534A" w:rsidP="00A4534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2C306E10" w14:textId="77777777" w:rsidR="00A4534A" w:rsidRPr="00DC5386" w:rsidRDefault="00A4534A" w:rsidP="00A4534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01"/>
        <w:gridCol w:w="1418"/>
        <w:gridCol w:w="1418"/>
        <w:gridCol w:w="1418"/>
        <w:gridCol w:w="1418"/>
      </w:tblGrid>
      <w:tr w:rsidR="00A4534A" w:rsidRPr="00D04818" w14:paraId="7D17679E" w14:textId="77777777" w:rsidTr="00A8185A">
        <w:trPr>
          <w:trHeight w:val="566"/>
          <w:jc w:val="center"/>
        </w:trPr>
        <w:tc>
          <w:tcPr>
            <w:tcW w:w="1701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14:paraId="58FB2F22" w14:textId="77777777" w:rsidR="00A4534A" w:rsidRPr="00D04818" w:rsidRDefault="00A4534A" w:rsidP="00A8185A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  <w:tc>
          <w:tcPr>
            <w:tcW w:w="1418" w:type="dxa"/>
            <w:shd w:val="clear" w:color="auto" w:fill="auto"/>
            <w:vAlign w:val="center"/>
          </w:tcPr>
          <w:p w14:paraId="374C0498" w14:textId="77777777" w:rsidR="00A4534A" w:rsidRPr="00D04818" w:rsidRDefault="00A4534A" w:rsidP="00A818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D04818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2 m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7A58FB81" w14:textId="77777777" w:rsidR="00A4534A" w:rsidRPr="00D04818" w:rsidRDefault="00A4534A" w:rsidP="00A818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D04818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6 m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42B57E39" w14:textId="77777777" w:rsidR="00A4534A" w:rsidRPr="00D04818" w:rsidRDefault="00A4534A" w:rsidP="00A818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D04818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8 m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47B81C03" w14:textId="77777777" w:rsidR="00A4534A" w:rsidRPr="00D04818" w:rsidRDefault="00A4534A" w:rsidP="00A818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D04818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9 m</w:t>
            </w:r>
          </w:p>
        </w:tc>
      </w:tr>
      <w:tr w:rsidR="00A4534A" w:rsidRPr="00D04818" w14:paraId="67EF8B0C" w14:textId="77777777" w:rsidTr="00A8185A">
        <w:trPr>
          <w:trHeight w:val="538"/>
          <w:jc w:val="center"/>
        </w:trPr>
        <w:tc>
          <w:tcPr>
            <w:tcW w:w="1701" w:type="dxa"/>
            <w:shd w:val="clear" w:color="auto" w:fill="auto"/>
            <w:vAlign w:val="center"/>
          </w:tcPr>
          <w:p w14:paraId="05EF1203" w14:textId="77777777" w:rsidR="00A4534A" w:rsidRPr="00D04818" w:rsidRDefault="00A4534A" w:rsidP="00A8185A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D04818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cotton fabric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3F92A913" w14:textId="77777777" w:rsidR="00A4534A" w:rsidRPr="00D04818" w:rsidRDefault="00A4534A" w:rsidP="00A818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D04818">
              <w:rPr>
                <w:rFonts w:ascii="Times New Roman" w:hAnsi="Times New Roman"/>
                <w:sz w:val="24"/>
                <w:szCs w:val="24"/>
                <w:lang w:eastAsia="en-GB"/>
              </w:rPr>
              <w:t>£6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786D0947" w14:textId="77777777" w:rsidR="00A4534A" w:rsidRPr="00D04818" w:rsidRDefault="00A4534A" w:rsidP="00A818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1418" w:type="dxa"/>
            <w:shd w:val="clear" w:color="auto" w:fill="auto"/>
            <w:vAlign w:val="center"/>
          </w:tcPr>
          <w:p w14:paraId="0A09DEA9" w14:textId="77777777" w:rsidR="00A4534A" w:rsidRPr="00D04818" w:rsidRDefault="00A4534A" w:rsidP="00A818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1418" w:type="dxa"/>
            <w:shd w:val="clear" w:color="auto" w:fill="auto"/>
            <w:vAlign w:val="center"/>
          </w:tcPr>
          <w:p w14:paraId="37AFA23B" w14:textId="77777777" w:rsidR="00A4534A" w:rsidRPr="00D04818" w:rsidRDefault="00A4534A" w:rsidP="00A818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  <w:tr w:rsidR="00A4534A" w:rsidRPr="00D04818" w14:paraId="2C18E206" w14:textId="77777777" w:rsidTr="00A8185A">
        <w:trPr>
          <w:trHeight w:val="566"/>
          <w:jc w:val="center"/>
        </w:trPr>
        <w:tc>
          <w:tcPr>
            <w:tcW w:w="1701" w:type="dxa"/>
            <w:shd w:val="clear" w:color="auto" w:fill="auto"/>
            <w:vAlign w:val="center"/>
          </w:tcPr>
          <w:p w14:paraId="6BB62E7D" w14:textId="77777777" w:rsidR="00A4534A" w:rsidRPr="00D04818" w:rsidRDefault="00A4534A" w:rsidP="00A8185A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D04818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silk fabric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4722572A" w14:textId="77777777" w:rsidR="00A4534A" w:rsidRPr="00D04818" w:rsidRDefault="00A4534A" w:rsidP="00A818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  <w:tc>
          <w:tcPr>
            <w:tcW w:w="1418" w:type="dxa"/>
            <w:shd w:val="clear" w:color="auto" w:fill="auto"/>
            <w:vAlign w:val="center"/>
          </w:tcPr>
          <w:p w14:paraId="0B76B383" w14:textId="77777777" w:rsidR="00A4534A" w:rsidRPr="00D04818" w:rsidRDefault="00A4534A" w:rsidP="00A818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  <w:tc>
          <w:tcPr>
            <w:tcW w:w="1418" w:type="dxa"/>
            <w:shd w:val="clear" w:color="auto" w:fill="auto"/>
            <w:vAlign w:val="center"/>
          </w:tcPr>
          <w:p w14:paraId="63D1667B" w14:textId="77777777" w:rsidR="00A4534A" w:rsidRPr="00D04818" w:rsidRDefault="00A4534A" w:rsidP="00A818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  <w:tc>
          <w:tcPr>
            <w:tcW w:w="1418" w:type="dxa"/>
            <w:shd w:val="clear" w:color="auto" w:fill="auto"/>
            <w:vAlign w:val="center"/>
          </w:tcPr>
          <w:p w14:paraId="735557DE" w14:textId="77777777" w:rsidR="00A4534A" w:rsidRPr="00D04818" w:rsidRDefault="00A4534A" w:rsidP="00A818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</w:tr>
    </w:tbl>
    <w:p w14:paraId="51A3DC1E" w14:textId="77777777" w:rsidR="00A4534A" w:rsidRDefault="00A4534A" w:rsidP="00A4534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4EB4A0B" w14:textId="77777777" w:rsidR="006E5154" w:rsidRDefault="006E5154" w:rsidP="00A4534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1F17AA7" w14:textId="77777777" w:rsidR="006E5154" w:rsidRDefault="006E5154" w:rsidP="00A4534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89FCFFD" w14:textId="77777777" w:rsidR="006E5154" w:rsidRDefault="006E5154" w:rsidP="00A4534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6DC00CD" w14:textId="77777777" w:rsidR="006E5154" w:rsidRDefault="006E5154" w:rsidP="00A4534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6403FDF" w14:textId="15FAF029" w:rsidR="00A4534A" w:rsidRPr="00DC5386" w:rsidRDefault="00A4534A" w:rsidP="00A4534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243988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39DF00BD" w14:textId="77777777" w:rsidR="00A4534A" w:rsidRPr="00DC5386" w:rsidRDefault="00A4534A" w:rsidP="00A4534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B2C2B60" w14:textId="77777777" w:rsidR="00A4534A" w:rsidRDefault="00A4534A" w:rsidP="00A4534A">
      <w:pPr>
        <w:rPr>
          <w:color w:val="FF0000"/>
        </w:rPr>
      </w:pPr>
    </w:p>
    <w:p w14:paraId="4BB5F0A3" w14:textId="77777777" w:rsidR="00EC1873" w:rsidRDefault="00EC1873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143E0403" w14:textId="1299196B" w:rsidR="00A40AB2" w:rsidRDefault="00265DB4" w:rsidP="00A40AB2">
      <w:pPr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2848" behindDoc="0" locked="0" layoutInCell="1" allowOverlap="1" wp14:anchorId="1670CAE8" wp14:editId="7CD21807">
            <wp:simplePos x="0" y="0"/>
            <wp:positionH relativeFrom="column">
              <wp:posOffset>-688489</wp:posOffset>
            </wp:positionH>
            <wp:positionV relativeFrom="paragraph">
              <wp:posOffset>-129092</wp:posOffset>
            </wp:positionV>
            <wp:extent cx="266400" cy="475200"/>
            <wp:effectExtent l="0" t="0" r="63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398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0</w:t>
      </w:r>
      <w:r w:rsidR="00A40AB2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A40AB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In a village</w:t>
      </w:r>
    </w:p>
    <w:p w14:paraId="2A2CB35E" w14:textId="77777777" w:rsidR="00A40AB2" w:rsidRDefault="00A40AB2" w:rsidP="00A40AB2">
      <w:pPr>
        <w:autoSpaceDE w:val="0"/>
        <w:autoSpaceDN w:val="0"/>
        <w:adjustRightInd w:val="0"/>
        <w:ind w:firstLine="851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654B48">
        <w:rPr>
          <w:rFonts w:ascii="Times New Roman" w:hAnsi="Times New Roman"/>
          <w:bCs/>
          <w:color w:val="000000"/>
          <w:sz w:val="24"/>
          <w:szCs w:val="24"/>
          <w:lang w:eastAsia="en-GB"/>
        </w:rPr>
        <w:t>the number</w:t>
      </w: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 xml:space="preserve"> of houses and the number of flats </w:t>
      </w:r>
      <w:proofErr w:type="gramStart"/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are</w:t>
      </w:r>
      <w:proofErr w:type="gramEnd"/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 xml:space="preserve"> in the ratio 7 : 4</w:t>
      </w:r>
    </w:p>
    <w:p w14:paraId="0FE9F38B" w14:textId="77777777" w:rsidR="00A40AB2" w:rsidRDefault="00A40AB2" w:rsidP="00A40AB2">
      <w:pPr>
        <w:autoSpaceDE w:val="0"/>
        <w:autoSpaceDN w:val="0"/>
        <w:adjustRightInd w:val="0"/>
        <w:spacing w:line="360" w:lineRule="auto"/>
        <w:ind w:firstLine="851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 xml:space="preserve">the number of flats and the number of bungalows </w:t>
      </w:r>
      <w:proofErr w:type="gramStart"/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are</w:t>
      </w:r>
      <w:proofErr w:type="gramEnd"/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 xml:space="preserve"> in the ratio 8 : 5</w:t>
      </w:r>
    </w:p>
    <w:p w14:paraId="1D30DF89" w14:textId="77777777" w:rsidR="00A40AB2" w:rsidRPr="00654B48" w:rsidRDefault="00A40AB2" w:rsidP="00A40AB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There are 50 bungalows in the village.</w:t>
      </w:r>
    </w:p>
    <w:p w14:paraId="76FC3B8B" w14:textId="77777777" w:rsidR="00A40AB2" w:rsidRPr="00946185" w:rsidRDefault="00A40AB2" w:rsidP="00A40AB2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How many houses are there in the village?</w:t>
      </w:r>
    </w:p>
    <w:p w14:paraId="45854D37" w14:textId="77777777" w:rsidR="00A40AB2" w:rsidRDefault="00A40AB2" w:rsidP="00A40AB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5F00B6D" w14:textId="77777777" w:rsidR="00A40AB2" w:rsidRDefault="00A40AB2" w:rsidP="00A40AB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4F32347" w14:textId="77777777" w:rsidR="00A40AB2" w:rsidRDefault="00A40AB2" w:rsidP="00A40AB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E9D03A0" w14:textId="77777777" w:rsidR="00A40AB2" w:rsidRDefault="00A40AB2" w:rsidP="00A40AB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8A1111A" w14:textId="77777777" w:rsidR="00A40AB2" w:rsidRDefault="00A40AB2" w:rsidP="00A40AB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619F594" w14:textId="77777777" w:rsidR="00A40AB2" w:rsidRDefault="00A40AB2" w:rsidP="00A40AB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CEEEE28" w14:textId="77777777" w:rsidR="00A40AB2" w:rsidRDefault="00A40AB2" w:rsidP="00A40AB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53341A1" w14:textId="77777777" w:rsidR="00A40AB2" w:rsidRDefault="00A40AB2" w:rsidP="00A40AB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A69BA2A" w14:textId="77777777" w:rsidR="00A40AB2" w:rsidRDefault="00A40AB2" w:rsidP="00A40AB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517E70D" w14:textId="77777777" w:rsidR="00A40AB2" w:rsidRDefault="00A40AB2" w:rsidP="00A40AB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107B90F" w14:textId="77777777" w:rsidR="00A40AB2" w:rsidRDefault="00A40AB2" w:rsidP="00A40AB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0535E65" w14:textId="77777777" w:rsidR="00A40AB2" w:rsidRDefault="00A40AB2" w:rsidP="00A40AB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95942BF" w14:textId="77777777" w:rsidR="00A40AB2" w:rsidRDefault="00A40AB2" w:rsidP="00A40AB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0629577" w14:textId="117D9C16" w:rsidR="00A40AB2" w:rsidRDefault="00A40AB2" w:rsidP="00A40AB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AD9B955" w14:textId="2DA7B457" w:rsidR="00424342" w:rsidRDefault="00424342" w:rsidP="00A40AB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5BE4BDE" w14:textId="77777777" w:rsidR="00424342" w:rsidRDefault="00424342" w:rsidP="00A40AB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10CEEA5" w14:textId="77777777" w:rsidR="00A40AB2" w:rsidRDefault="00A40AB2" w:rsidP="00A40AB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82BDF86" w14:textId="77777777" w:rsidR="00A40AB2" w:rsidRDefault="00A40AB2" w:rsidP="00A40AB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62AD846" w14:textId="77777777" w:rsidR="00A40AB2" w:rsidRDefault="00A40AB2" w:rsidP="00A40AB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4B79892" w14:textId="77777777" w:rsidR="00A40AB2" w:rsidRDefault="00A40AB2" w:rsidP="00A40AB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264FA26" w14:textId="77777777" w:rsidR="00A40AB2" w:rsidRDefault="00A40AB2" w:rsidP="00A40AB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6DD46DD" w14:textId="77777777" w:rsidR="00A40AB2" w:rsidRDefault="00A40AB2" w:rsidP="00A40AB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1F47BEF" w14:textId="77777777" w:rsidR="00A40AB2" w:rsidRDefault="00A40AB2" w:rsidP="00A40AB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B433CBE" w14:textId="77777777" w:rsidR="00A40AB2" w:rsidRDefault="00A40AB2" w:rsidP="00A40AB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D7E125A" w14:textId="77777777" w:rsidR="00A40AB2" w:rsidRDefault="00A40AB2" w:rsidP="00A40AB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892CB8F" w14:textId="77777777" w:rsidR="00A40AB2" w:rsidRDefault="00A40AB2" w:rsidP="00A40AB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297DDA8" w14:textId="77777777" w:rsidR="00A40AB2" w:rsidRDefault="00A40AB2" w:rsidP="00A40AB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71F2C0F" w14:textId="77777777" w:rsidR="00A40AB2" w:rsidRPr="00946185" w:rsidRDefault="00A40AB2" w:rsidP="00A40AB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14:paraId="21E9ED81" w14:textId="2E8E53A4" w:rsidR="00A40AB2" w:rsidRDefault="00A40AB2" w:rsidP="00713610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24398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0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252B8BE1" w14:textId="77777777" w:rsidR="00713610" w:rsidRDefault="00713610" w:rsidP="00713610">
      <w:pPr>
        <w:pBdr>
          <w:bottom w:val="single" w:sz="12" w:space="1" w:color="auto"/>
        </w:pBdr>
        <w:autoSpaceDE w:val="0"/>
        <w:autoSpaceDN w:val="0"/>
        <w:adjustRightInd w:val="0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456AD586" w14:textId="77777777" w:rsidR="00713610" w:rsidRPr="00034B6C" w:rsidRDefault="00713610" w:rsidP="00EB4CA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59F5DB1" w14:textId="77777777" w:rsidR="00243988" w:rsidRDefault="00243988" w:rsidP="002603C2">
      <w:pPr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34FCFB7" w14:textId="77777777" w:rsidR="00EC1873" w:rsidRDefault="00EC1873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7FA9FFD5" w14:textId="1DDD7149" w:rsidR="002603C2" w:rsidRPr="0027767E" w:rsidRDefault="002603C2" w:rsidP="002603C2">
      <w:pPr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27767E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27767E">
        <w:rPr>
          <w:rFonts w:ascii="Times New Roman" w:hAnsi="Times New Roman"/>
          <w:sz w:val="24"/>
          <w:szCs w:val="24"/>
          <w:lang w:eastAsia="en-GB"/>
        </w:rPr>
        <w:t>There are men and women at a meeting.</w:t>
      </w:r>
    </w:p>
    <w:p w14:paraId="37C89A32" w14:textId="77777777" w:rsidR="002603C2" w:rsidRPr="0027767E" w:rsidRDefault="002603C2" w:rsidP="002603C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27767E">
        <w:rPr>
          <w:rFonts w:ascii="Times New Roman" w:hAnsi="Times New Roman"/>
          <w:sz w:val="24"/>
          <w:szCs w:val="24"/>
          <w:lang w:eastAsia="en-GB"/>
        </w:rPr>
        <w:t>There are 28 women.</w:t>
      </w:r>
    </w:p>
    <w:p w14:paraId="25D047E8" w14:textId="77777777" w:rsidR="002603C2" w:rsidRPr="0027767E" w:rsidRDefault="002603C2" w:rsidP="002603C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27767E">
        <w:rPr>
          <w:rFonts w:ascii="Times New Roman" w:hAnsi="Times New Roman"/>
          <w:sz w:val="24"/>
          <w:szCs w:val="24"/>
          <w:lang w:eastAsia="en-GB"/>
        </w:rPr>
        <w:t>30% of the people at the meeting are men.</w:t>
      </w:r>
    </w:p>
    <w:p w14:paraId="42635DA8" w14:textId="77777777" w:rsidR="002603C2" w:rsidRPr="0027767E" w:rsidRDefault="002603C2" w:rsidP="002603C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27767E">
        <w:rPr>
          <w:rFonts w:ascii="Times New Roman" w:hAnsi="Times New Roman"/>
          <w:sz w:val="24"/>
          <w:szCs w:val="24"/>
          <w:lang w:eastAsia="en-GB"/>
        </w:rPr>
        <w:t>Work out the total number of people at the meeting.</w:t>
      </w:r>
    </w:p>
    <w:p w14:paraId="790CCFB8" w14:textId="77777777" w:rsidR="002603C2" w:rsidRDefault="002603C2" w:rsidP="002603C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B89AFF0" w14:textId="77777777" w:rsidR="002603C2" w:rsidRDefault="002603C2" w:rsidP="002603C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C2F922E" w14:textId="77777777" w:rsidR="002603C2" w:rsidRDefault="002603C2" w:rsidP="002603C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807E29F" w14:textId="77777777" w:rsidR="002603C2" w:rsidRDefault="002603C2" w:rsidP="002603C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18DEDF6" w14:textId="77777777" w:rsidR="002603C2" w:rsidRDefault="002603C2" w:rsidP="002603C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CEEEE7B" w14:textId="5117A33F" w:rsidR="002603C2" w:rsidRDefault="002603C2" w:rsidP="002603C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2DE7B83" w14:textId="7C34F8F9" w:rsidR="006E5154" w:rsidRDefault="006E5154" w:rsidP="002603C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74064FE" w14:textId="77777777" w:rsidR="006E5154" w:rsidRDefault="006E5154" w:rsidP="002603C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53F9EAE" w14:textId="40714A75" w:rsidR="002603C2" w:rsidRDefault="002603C2" w:rsidP="002603C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54236EE" w14:textId="68422CCA" w:rsidR="00424342" w:rsidRDefault="00424342" w:rsidP="002603C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DBD238A" w14:textId="6C093D05" w:rsidR="00424342" w:rsidRDefault="00424342" w:rsidP="002603C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976EB7E" w14:textId="22351239" w:rsidR="00424342" w:rsidRDefault="00424342" w:rsidP="002603C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908D930" w14:textId="13810764" w:rsidR="00424342" w:rsidRDefault="00424342" w:rsidP="002603C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80551F5" w14:textId="5F25FA8B" w:rsidR="00424342" w:rsidRDefault="00424342" w:rsidP="002603C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F099ED5" w14:textId="3F1F2047" w:rsidR="00424342" w:rsidRDefault="00424342" w:rsidP="002603C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82627E6" w14:textId="5AD56FCE" w:rsidR="00424342" w:rsidRDefault="00424342" w:rsidP="002603C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92F1617" w14:textId="2E6F4B8B" w:rsidR="00424342" w:rsidRDefault="00424342" w:rsidP="002603C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EB1EF81" w14:textId="0B3E2A2B" w:rsidR="00424342" w:rsidRDefault="00424342" w:rsidP="002603C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AE4624D" w14:textId="569C0408" w:rsidR="00424342" w:rsidRDefault="00424342" w:rsidP="002603C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A537BA7" w14:textId="2FBB79DB" w:rsidR="00424342" w:rsidRDefault="00424342" w:rsidP="002603C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63E8546" w14:textId="77777777" w:rsidR="00424342" w:rsidRDefault="00424342" w:rsidP="002603C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bookmarkStart w:id="0" w:name="_GoBack"/>
      <w:bookmarkEnd w:id="0"/>
    </w:p>
    <w:p w14:paraId="44B74351" w14:textId="77777777" w:rsidR="002603C2" w:rsidRDefault="002603C2" w:rsidP="002603C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59E468E" w14:textId="77777777" w:rsidR="002603C2" w:rsidRDefault="002603C2" w:rsidP="002603C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4057E0A" w14:textId="77777777" w:rsidR="002603C2" w:rsidRDefault="002603C2" w:rsidP="002603C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1C13846" w14:textId="77777777" w:rsidR="002603C2" w:rsidRDefault="002603C2" w:rsidP="002603C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C98ABD3" w14:textId="77777777" w:rsidR="002603C2" w:rsidRDefault="002603C2" w:rsidP="002603C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80481AF" w14:textId="77777777" w:rsidR="002603C2" w:rsidRDefault="002603C2" w:rsidP="002603C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FF01414" w14:textId="77777777" w:rsidR="002603C2" w:rsidRDefault="002603C2" w:rsidP="002603C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83F26B3" w14:textId="77777777" w:rsidR="002603C2" w:rsidRDefault="002603C2" w:rsidP="002603C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49BC55ED" w14:textId="77777777" w:rsidR="002603C2" w:rsidRDefault="002603C2" w:rsidP="002603C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01850">
        <w:rPr>
          <w:rFonts w:ascii="Times New Roman" w:hAnsi="Times New Roman"/>
          <w:b/>
          <w:sz w:val="24"/>
          <w:szCs w:val="24"/>
          <w:lang w:eastAsia="en-GB"/>
        </w:rPr>
        <w:t xml:space="preserve">(Total for Question </w:t>
      </w:r>
      <w:r w:rsidRPr="0027767E">
        <w:rPr>
          <w:rFonts w:ascii="Times New Roman" w:hAnsi="Times New Roman"/>
          <w:b/>
          <w:bCs/>
          <w:sz w:val="24"/>
          <w:szCs w:val="24"/>
          <w:lang w:eastAsia="en-GB"/>
        </w:rPr>
        <w:t xml:space="preserve">11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14:paraId="59394814" w14:textId="77777777" w:rsidR="002603C2" w:rsidRDefault="002603C2" w:rsidP="002603C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6B96C9E" w14:textId="77777777" w:rsidR="00243988" w:rsidRDefault="00243988" w:rsidP="007D7AE7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B195F43" w14:textId="77777777" w:rsidR="00EC1873" w:rsidRDefault="00EC1873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02280994" w14:textId="22F0C772" w:rsidR="007D7AE7" w:rsidRDefault="00265DB4" w:rsidP="007D7AE7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4896" behindDoc="0" locked="0" layoutInCell="1" allowOverlap="1" wp14:anchorId="0A20207B" wp14:editId="190F5ECA">
            <wp:simplePos x="0" y="0"/>
            <wp:positionH relativeFrom="column">
              <wp:posOffset>-676275</wp:posOffset>
            </wp:positionH>
            <wp:positionV relativeFrom="paragraph">
              <wp:posOffset>-106008</wp:posOffset>
            </wp:positionV>
            <wp:extent cx="266400" cy="475200"/>
            <wp:effectExtent l="0" t="0" r="635" b="127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3988">
        <w:rPr>
          <w:rFonts w:ascii="Times New Roman" w:hAnsi="Times New Roman"/>
          <w:b/>
          <w:bCs/>
          <w:sz w:val="24"/>
          <w:szCs w:val="24"/>
          <w:lang w:eastAsia="en-GB"/>
        </w:rPr>
        <w:t>12</w:t>
      </w:r>
      <w:r w:rsidR="007D7AE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7D7AE7">
        <w:rPr>
          <w:rFonts w:ascii="Times New Roman" w:hAnsi="Times New Roman"/>
          <w:sz w:val="24"/>
          <w:szCs w:val="24"/>
          <w:lang w:eastAsia="en-GB"/>
        </w:rPr>
        <w:t>A shop sells packs of black pens, packs of red pens and packs of green pens.</w:t>
      </w:r>
    </w:p>
    <w:p w14:paraId="55042544" w14:textId="77777777" w:rsidR="007D7AE7" w:rsidRDefault="007D7AE7" w:rsidP="007D7AE7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There are</w:t>
      </w:r>
    </w:p>
    <w:p w14:paraId="1B168BE2" w14:textId="77777777" w:rsidR="007D7AE7" w:rsidRDefault="007D7AE7" w:rsidP="007D7AE7">
      <w:pPr>
        <w:tabs>
          <w:tab w:val="left" w:pos="0"/>
        </w:tabs>
        <w:autoSpaceDE w:val="0"/>
        <w:autoSpaceDN w:val="0"/>
        <w:adjustRightInd w:val="0"/>
        <w:ind w:firstLine="993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2 pens in each pack of black pens</w:t>
      </w:r>
    </w:p>
    <w:p w14:paraId="4B010FFA" w14:textId="77777777" w:rsidR="007D7AE7" w:rsidRDefault="007D7AE7" w:rsidP="007D7AE7">
      <w:pPr>
        <w:tabs>
          <w:tab w:val="left" w:pos="0"/>
        </w:tabs>
        <w:autoSpaceDE w:val="0"/>
        <w:autoSpaceDN w:val="0"/>
        <w:adjustRightInd w:val="0"/>
        <w:ind w:firstLine="993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5 pens in each pack of red pens</w:t>
      </w:r>
    </w:p>
    <w:p w14:paraId="02CED07A" w14:textId="77777777" w:rsidR="007D7AE7" w:rsidRDefault="007D7AE7" w:rsidP="007D7AE7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="993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6 pens in each pack of green pens</w:t>
      </w:r>
    </w:p>
    <w:p w14:paraId="532085F3" w14:textId="77777777" w:rsidR="007D7AE7" w:rsidRDefault="007D7AE7" w:rsidP="007D7AE7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On Monday,</w:t>
      </w:r>
    </w:p>
    <w:p w14:paraId="21BFACE0" w14:textId="77777777" w:rsidR="007D7AE7" w:rsidRDefault="007D7AE7" w:rsidP="007D7AE7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8389" w:type="dxa"/>
        <w:jc w:val="center"/>
        <w:tblLook w:val="04A0" w:firstRow="1" w:lastRow="0" w:firstColumn="1" w:lastColumn="0" w:noHBand="0" w:noVBand="1"/>
      </w:tblPr>
      <w:tblGrid>
        <w:gridCol w:w="2201"/>
        <w:gridCol w:w="319"/>
        <w:gridCol w:w="2044"/>
        <w:gridCol w:w="319"/>
        <w:gridCol w:w="2217"/>
        <w:gridCol w:w="1289"/>
      </w:tblGrid>
      <w:tr w:rsidR="007D7AE7" w14:paraId="5383EF08" w14:textId="77777777" w:rsidTr="00A8185A">
        <w:trPr>
          <w:trHeight w:val="441"/>
          <w:jc w:val="center"/>
        </w:trPr>
        <w:tc>
          <w:tcPr>
            <w:tcW w:w="0" w:type="auto"/>
            <w:vAlign w:val="center"/>
            <w:hideMark/>
          </w:tcPr>
          <w:p w14:paraId="5157BF94" w14:textId="77777777" w:rsidR="007D7AE7" w:rsidRDefault="007D7AE7" w:rsidP="00A8185A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number of packs</w:t>
            </w:r>
          </w:p>
          <w:p w14:paraId="2E5D5F11" w14:textId="77777777" w:rsidR="007D7AE7" w:rsidRDefault="007D7AE7" w:rsidP="00A8185A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of black pens sold</w:t>
            </w:r>
          </w:p>
        </w:tc>
        <w:tc>
          <w:tcPr>
            <w:tcW w:w="0" w:type="auto"/>
            <w:vAlign w:val="center"/>
            <w:hideMark/>
          </w:tcPr>
          <w:p w14:paraId="4F14E1E5" w14:textId="77777777" w:rsidR="007D7AE7" w:rsidRDefault="007D7AE7" w:rsidP="00A8185A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:</w:t>
            </w:r>
          </w:p>
        </w:tc>
        <w:tc>
          <w:tcPr>
            <w:tcW w:w="0" w:type="auto"/>
            <w:vAlign w:val="center"/>
            <w:hideMark/>
          </w:tcPr>
          <w:p w14:paraId="6F2AFC69" w14:textId="77777777" w:rsidR="007D7AE7" w:rsidRDefault="007D7AE7" w:rsidP="00A8185A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number of packs</w:t>
            </w:r>
          </w:p>
          <w:p w14:paraId="5F222966" w14:textId="77777777" w:rsidR="007D7AE7" w:rsidRDefault="007D7AE7" w:rsidP="00A8185A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of red pens sold</w:t>
            </w:r>
          </w:p>
        </w:tc>
        <w:tc>
          <w:tcPr>
            <w:tcW w:w="0" w:type="auto"/>
            <w:vAlign w:val="center"/>
            <w:hideMark/>
          </w:tcPr>
          <w:p w14:paraId="3C9B2591" w14:textId="77777777" w:rsidR="007D7AE7" w:rsidRDefault="007D7AE7" w:rsidP="00A8185A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:</w:t>
            </w:r>
          </w:p>
        </w:tc>
        <w:tc>
          <w:tcPr>
            <w:tcW w:w="0" w:type="auto"/>
            <w:vAlign w:val="center"/>
            <w:hideMark/>
          </w:tcPr>
          <w:p w14:paraId="26FCFAA7" w14:textId="77777777" w:rsidR="007D7AE7" w:rsidRDefault="007D7AE7" w:rsidP="00A8185A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number of packs</w:t>
            </w:r>
          </w:p>
          <w:p w14:paraId="52289D60" w14:textId="77777777" w:rsidR="007D7AE7" w:rsidRDefault="007D7AE7" w:rsidP="00A8185A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of green pens sold</w:t>
            </w:r>
          </w:p>
        </w:tc>
        <w:tc>
          <w:tcPr>
            <w:tcW w:w="0" w:type="auto"/>
            <w:vAlign w:val="center"/>
          </w:tcPr>
          <w:p w14:paraId="7B2A5B5D" w14:textId="77777777" w:rsidR="007D7AE7" w:rsidRDefault="007D7AE7" w:rsidP="00A8185A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= 7 : 3 : 4</w:t>
            </w:r>
          </w:p>
          <w:p w14:paraId="230009C7" w14:textId="77777777" w:rsidR="007D7AE7" w:rsidRDefault="007D7AE7" w:rsidP="00A8185A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</w:tbl>
    <w:p w14:paraId="0775FAA6" w14:textId="77777777" w:rsidR="007D7AE7" w:rsidRDefault="007D7AE7" w:rsidP="007D7AE7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541D65A1" w14:textId="77777777" w:rsidR="007D7AE7" w:rsidRDefault="007D7AE7" w:rsidP="007D7AE7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A total of 212 pens were sold.</w:t>
      </w:r>
    </w:p>
    <w:p w14:paraId="06D0BB97" w14:textId="77777777" w:rsidR="007D7AE7" w:rsidRDefault="007D7AE7" w:rsidP="007D7AE7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Work out the number of green pens sold.</w:t>
      </w:r>
    </w:p>
    <w:p w14:paraId="10B94B21" w14:textId="77777777" w:rsidR="007D7AE7" w:rsidRDefault="007D7AE7" w:rsidP="007D7AE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F83D81A" w14:textId="77777777" w:rsidR="007D7AE7" w:rsidRDefault="007D7AE7" w:rsidP="007D7AE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006303D" w14:textId="77777777" w:rsidR="007D7AE7" w:rsidRDefault="007D7AE7" w:rsidP="007D7AE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8758959" w14:textId="77777777" w:rsidR="007D7AE7" w:rsidRDefault="007D7AE7" w:rsidP="007D7AE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022F879" w14:textId="77777777" w:rsidR="007D7AE7" w:rsidRDefault="007D7AE7" w:rsidP="007D7AE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8A2E4F8" w14:textId="77777777" w:rsidR="007D7AE7" w:rsidRDefault="007D7AE7" w:rsidP="007D7AE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C36BB9D" w14:textId="77777777" w:rsidR="007D7AE7" w:rsidRDefault="007D7AE7" w:rsidP="007D7AE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AC82E62" w14:textId="77777777" w:rsidR="007D7AE7" w:rsidRDefault="007D7AE7" w:rsidP="007D7AE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CA82FDB" w14:textId="77777777" w:rsidR="007D7AE7" w:rsidRDefault="007D7AE7" w:rsidP="007D7AE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B40BE9F" w14:textId="77777777" w:rsidR="007D7AE7" w:rsidRDefault="007D7AE7" w:rsidP="007D7AE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DDDC057" w14:textId="77777777" w:rsidR="007D7AE7" w:rsidRDefault="007D7AE7" w:rsidP="007D7AE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F2896A1" w14:textId="77777777" w:rsidR="007D7AE7" w:rsidRDefault="007D7AE7" w:rsidP="007D7AE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3279433" w14:textId="77777777" w:rsidR="007D7AE7" w:rsidRDefault="007D7AE7" w:rsidP="007D7AE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06D5028" w14:textId="77777777" w:rsidR="007D7AE7" w:rsidRDefault="007D7AE7" w:rsidP="007D7AE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CA8CA06" w14:textId="77777777" w:rsidR="007D7AE7" w:rsidRDefault="007D7AE7" w:rsidP="007D7AE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25B2A90" w14:textId="77777777" w:rsidR="007D7AE7" w:rsidRDefault="007D7AE7" w:rsidP="007D7AE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E7C9CD3" w14:textId="77777777" w:rsidR="007D7AE7" w:rsidRDefault="007D7AE7" w:rsidP="007D7AE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D98FB35" w14:textId="77777777" w:rsidR="007D7AE7" w:rsidRDefault="007D7AE7" w:rsidP="007D7AE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E9EEB4" w14:textId="77777777" w:rsidR="007D7AE7" w:rsidRDefault="007D7AE7" w:rsidP="007D7AE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977500D" w14:textId="77777777" w:rsidR="007D7AE7" w:rsidRDefault="007D7AE7" w:rsidP="007D7AE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146C256" w14:textId="77777777" w:rsidR="007D7AE7" w:rsidRDefault="007D7AE7" w:rsidP="007D7AE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29A3F3F" w14:textId="77777777" w:rsidR="007D7AE7" w:rsidRDefault="007D7AE7" w:rsidP="007D7AE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2794435" w14:textId="77777777" w:rsidR="007D7AE7" w:rsidRDefault="007D7AE7" w:rsidP="007D7AE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13A6373" w14:textId="77777777" w:rsidR="007D7AE7" w:rsidRDefault="007D7AE7" w:rsidP="007D7AE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805DD1D" w14:textId="77777777" w:rsidR="007D7AE7" w:rsidRDefault="007D7AE7" w:rsidP="007D7AE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400840F" w14:textId="77777777" w:rsidR="007D7AE7" w:rsidRDefault="007D7AE7" w:rsidP="007D7AE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2D71B14" w14:textId="77777777" w:rsidR="007D7AE7" w:rsidRDefault="007D7AE7" w:rsidP="007D7AE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13689C3" w14:textId="77777777" w:rsidR="007D7AE7" w:rsidRDefault="007D7AE7" w:rsidP="007D7AE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44FB9DC" w14:textId="77777777" w:rsidR="007D7AE7" w:rsidRDefault="007D7AE7" w:rsidP="007D7AE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199F35C" w14:textId="77777777" w:rsidR="007D7AE7" w:rsidRDefault="007D7AE7" w:rsidP="007D7AE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A19C583" w14:textId="77777777" w:rsidR="007D7AE7" w:rsidRDefault="007D7AE7" w:rsidP="007D7AE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9BAED72" w14:textId="77777777" w:rsidR="007D7AE7" w:rsidRDefault="007D7AE7" w:rsidP="007D7AE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3340F1C" w14:textId="77777777" w:rsidR="007D7AE7" w:rsidRDefault="007D7AE7" w:rsidP="007D7AE7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0F347B7E" w14:textId="70F36019" w:rsidR="007D7AE7" w:rsidRDefault="007D7AE7" w:rsidP="007D7AE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243988">
        <w:rPr>
          <w:rFonts w:ascii="Times New Roman" w:hAnsi="Times New Roman"/>
          <w:b/>
          <w:bCs/>
          <w:sz w:val="24"/>
          <w:szCs w:val="24"/>
          <w:lang w:eastAsia="en-GB"/>
        </w:rPr>
        <w:t>1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673BBF55" w14:textId="77777777" w:rsidR="00243988" w:rsidRDefault="007D7AE7" w:rsidP="00243988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78AFF78" w14:textId="77777777" w:rsidR="00243988" w:rsidRDefault="00243988" w:rsidP="00DB70C9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718AFCA" w14:textId="7DB42141" w:rsidR="00DB70C9" w:rsidRPr="003D6F25" w:rsidRDefault="00265DB4" w:rsidP="00DB70C9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6944" behindDoc="0" locked="0" layoutInCell="1" allowOverlap="1" wp14:anchorId="026CAB76" wp14:editId="64C24A1B">
            <wp:simplePos x="0" y="0"/>
            <wp:positionH relativeFrom="column">
              <wp:posOffset>-687070</wp:posOffset>
            </wp:positionH>
            <wp:positionV relativeFrom="paragraph">
              <wp:posOffset>-128942</wp:posOffset>
            </wp:positionV>
            <wp:extent cx="266400" cy="475200"/>
            <wp:effectExtent l="0" t="0" r="635" b="127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E5154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DB70C9" w:rsidRPr="003D6F25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DB70C9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DB70C9" w:rsidRPr="003D6F25">
        <w:rPr>
          <w:rFonts w:ascii="Times New Roman" w:hAnsi="Times New Roman"/>
          <w:sz w:val="24"/>
          <w:szCs w:val="24"/>
          <w:lang w:eastAsia="en-GB"/>
        </w:rPr>
        <w:t>It would take 120 minutes to fill a swimming pool using water from 5 taps.</w:t>
      </w:r>
    </w:p>
    <w:p w14:paraId="391CBD89" w14:textId="77777777" w:rsidR="00DB70C9" w:rsidRPr="003D6F25" w:rsidRDefault="00DB70C9" w:rsidP="00DB70C9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A255B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 w:rsidRPr="003D6F25">
        <w:rPr>
          <w:rFonts w:ascii="Times New Roman" w:hAnsi="Times New Roman"/>
          <w:sz w:val="24"/>
          <w:szCs w:val="24"/>
          <w:lang w:eastAsia="en-GB"/>
        </w:rPr>
        <w:t>How many minutes will it take to fill the pool if only 3 of the taps are used?</w:t>
      </w:r>
    </w:p>
    <w:p w14:paraId="1EA012DA" w14:textId="77777777" w:rsidR="00DB70C9" w:rsidRDefault="00DB70C9" w:rsidP="00DB70C9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E00061D" w14:textId="77777777" w:rsidR="00DB70C9" w:rsidRDefault="00DB70C9" w:rsidP="00DB70C9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1F78D54" w14:textId="77777777" w:rsidR="00DB70C9" w:rsidRDefault="00DB70C9" w:rsidP="00DB70C9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0F5C706" w14:textId="77777777" w:rsidR="00DB70C9" w:rsidRDefault="00DB70C9" w:rsidP="00DB70C9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FE12685" w14:textId="77777777" w:rsidR="00DB70C9" w:rsidRDefault="00DB70C9" w:rsidP="00DB70C9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B8F812E" w14:textId="77777777" w:rsidR="00DB70C9" w:rsidRDefault="00DB70C9" w:rsidP="00DB70C9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B5B7269" w14:textId="77777777" w:rsidR="00DB70C9" w:rsidRPr="003D6F25" w:rsidRDefault="00DB70C9" w:rsidP="00DB70C9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 minutes</w:t>
      </w:r>
    </w:p>
    <w:p w14:paraId="2E4128E5" w14:textId="77777777" w:rsidR="00DB70C9" w:rsidRPr="003D6F25" w:rsidRDefault="00DB70C9" w:rsidP="00DB70C9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14CAB1AF" w14:textId="77777777" w:rsidR="00DB70C9" w:rsidRPr="003D6F25" w:rsidRDefault="00DB70C9" w:rsidP="00DB70C9">
      <w:pPr>
        <w:tabs>
          <w:tab w:val="left" w:pos="0"/>
          <w:tab w:val="left" w:pos="425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  <w:lang w:eastAsia="en-GB"/>
        </w:rPr>
      </w:pP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A255B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State one assumption you made in working out your answer to part </w:t>
      </w: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sz w:val="24"/>
          <w:szCs w:val="24"/>
          <w:lang w:eastAsia="en-GB"/>
        </w:rPr>
        <w:t>a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  <w:r w:rsidRPr="003D6F25">
        <w:rPr>
          <w:rFonts w:ascii="Times New Roman" w:hAnsi="Times New Roman"/>
          <w:sz w:val="24"/>
          <w:szCs w:val="24"/>
          <w:lang w:eastAsia="en-GB"/>
        </w:rPr>
        <w:t>.</w:t>
      </w:r>
    </w:p>
    <w:p w14:paraId="3F0F4DE8" w14:textId="77777777" w:rsidR="00DB70C9" w:rsidRPr="003D6F25" w:rsidRDefault="00DB70C9" w:rsidP="00DB70C9">
      <w:pPr>
        <w:tabs>
          <w:tab w:val="left" w:pos="0"/>
          <w:tab w:val="left" w:pos="425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492C941F" w14:textId="77777777" w:rsidR="00DB70C9" w:rsidRPr="003D6F25" w:rsidRDefault="00DB70C9" w:rsidP="00DB70C9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4E3B571B" w14:textId="77777777" w:rsidR="00DB70C9" w:rsidRPr="003D6F25" w:rsidRDefault="00DB70C9" w:rsidP="00DB70C9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55898B96" w14:textId="09752713" w:rsidR="00DB70C9" w:rsidRDefault="00DB70C9" w:rsidP="00DB70C9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6E5154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3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17EC14B" w14:textId="77777777" w:rsidR="006023E9" w:rsidRDefault="00DB70C9" w:rsidP="006023E9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CA728F8" w14:textId="77777777" w:rsidR="00597346" w:rsidRDefault="00597346" w:rsidP="002540BE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993552B" w14:textId="77777777" w:rsidR="00EC1873" w:rsidRDefault="00EC1873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0164E4AF" w14:textId="420DB8E3" w:rsidR="002540BE" w:rsidRPr="0027767E" w:rsidRDefault="006E5154" w:rsidP="002540BE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243988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="002540BE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2540BE" w:rsidRPr="0027767E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C </w:t>
      </w:r>
      <w:r w:rsidR="002540BE" w:rsidRPr="0027767E">
        <w:rPr>
          <w:rFonts w:ascii="Times New Roman" w:hAnsi="Times New Roman"/>
          <w:sz w:val="24"/>
          <w:szCs w:val="24"/>
          <w:lang w:eastAsia="en-GB"/>
        </w:rPr>
        <w:t>is a right-angled triangle.</w:t>
      </w:r>
    </w:p>
    <w:p w14:paraId="16A5CC4B" w14:textId="77777777" w:rsidR="002540BE" w:rsidRDefault="002540BE" w:rsidP="002540BE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719B0DFE" w14:textId="77777777" w:rsidR="002540BE" w:rsidRDefault="002540BE" w:rsidP="002540BE">
      <w:pPr>
        <w:autoSpaceDE w:val="0"/>
        <w:autoSpaceDN w:val="0"/>
        <w:adjustRightInd w:val="0"/>
        <w:jc w:val="center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EC0DC2">
        <w:rPr>
          <w:rFonts w:ascii="Times New Roman" w:hAnsi="Times New Roman"/>
          <w:i/>
          <w:iCs/>
          <w:noProof/>
          <w:sz w:val="24"/>
          <w:szCs w:val="24"/>
          <w:lang w:eastAsia="en-GB"/>
        </w:rPr>
        <w:drawing>
          <wp:inline distT="0" distB="0" distL="0" distR="0" wp14:anchorId="18095105" wp14:editId="3875F4D3">
            <wp:extent cx="3457575" cy="13906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74D02E" w14:textId="77777777" w:rsidR="002540BE" w:rsidRDefault="002540BE" w:rsidP="002540BE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70636387" w14:textId="77777777" w:rsidR="002540BE" w:rsidRPr="0027767E" w:rsidRDefault="002540BE" w:rsidP="002540B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27767E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C </w:t>
      </w:r>
      <w:r w:rsidRPr="0027767E">
        <w:rPr>
          <w:rFonts w:ascii="Times New Roman" w:hAnsi="Times New Roman"/>
          <w:sz w:val="24"/>
          <w:szCs w:val="24"/>
          <w:lang w:eastAsia="en-GB"/>
        </w:rPr>
        <w:t>= 14 cm.</w:t>
      </w:r>
    </w:p>
    <w:p w14:paraId="2FEE24AF" w14:textId="77777777" w:rsidR="002540BE" w:rsidRPr="00EC0DC2" w:rsidRDefault="002540BE" w:rsidP="002540BE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val="en-US" w:eastAsia="en-GB"/>
        </w:rPr>
      </w:pPr>
      <w:r w:rsidRPr="0027767E">
        <w:rPr>
          <w:rFonts w:ascii="Times New Roman" w:hAnsi="Times New Roman"/>
          <w:sz w:val="24"/>
          <w:szCs w:val="24"/>
          <w:lang w:eastAsia="en-GB"/>
        </w:rPr>
        <w:t xml:space="preserve">Angle </w:t>
      </w:r>
      <w:r w:rsidRPr="0027767E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27767E">
        <w:rPr>
          <w:rFonts w:ascii="Times New Roman" w:hAnsi="Times New Roman"/>
          <w:sz w:val="24"/>
          <w:szCs w:val="24"/>
          <w:lang w:eastAsia="en-GB"/>
        </w:rPr>
        <w:t>= 90</w:t>
      </w:r>
      <w:r w:rsidRPr="00EC0DC2">
        <w:rPr>
          <w:rFonts w:ascii="Times New Roman" w:hAnsi="Times New Roman"/>
          <w:color w:val="000000"/>
          <w:sz w:val="24"/>
        </w:rPr>
        <w:t>°</w:t>
      </w:r>
    </w:p>
    <w:p w14:paraId="5E02241D" w14:textId="77777777" w:rsidR="002540BE" w:rsidRPr="0027767E" w:rsidRDefault="002540BE" w:rsidP="002540BE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/>
          <w:sz w:val="24"/>
          <w:szCs w:val="24"/>
          <w:lang w:eastAsia="en-GB"/>
        </w:rPr>
      </w:pPr>
      <w:r w:rsidRPr="0027767E">
        <w:rPr>
          <w:rFonts w:ascii="Times New Roman" w:hAnsi="Times New Roman"/>
          <w:sz w:val="24"/>
          <w:szCs w:val="24"/>
          <w:lang w:eastAsia="en-GB"/>
        </w:rPr>
        <w:t xml:space="preserve">size of angle </w:t>
      </w:r>
      <w:r w:rsidRPr="0027767E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27767E">
        <w:rPr>
          <w:rFonts w:ascii="Times New Roman" w:hAnsi="Times New Roman"/>
          <w:sz w:val="24"/>
          <w:szCs w:val="24"/>
          <w:lang w:eastAsia="en-GB"/>
        </w:rPr>
        <w:t xml:space="preserve">: size of angle </w:t>
      </w:r>
      <w:r w:rsidRPr="0027767E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27767E">
        <w:rPr>
          <w:rFonts w:ascii="Times New Roman" w:hAnsi="Times New Roman"/>
          <w:sz w:val="24"/>
          <w:szCs w:val="24"/>
          <w:lang w:eastAsia="en-GB"/>
        </w:rPr>
        <w:t>= 3 : 2</w:t>
      </w:r>
    </w:p>
    <w:p w14:paraId="133064E0" w14:textId="77777777" w:rsidR="002540BE" w:rsidRPr="0027767E" w:rsidRDefault="002540BE" w:rsidP="002540B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27767E">
        <w:rPr>
          <w:rFonts w:ascii="Times New Roman" w:hAnsi="Times New Roman"/>
          <w:sz w:val="24"/>
          <w:szCs w:val="24"/>
          <w:lang w:eastAsia="en-GB"/>
        </w:rPr>
        <w:t xml:space="preserve">Work out the length of </w:t>
      </w:r>
      <w:r w:rsidRPr="0027767E">
        <w:rPr>
          <w:rFonts w:ascii="Times New Roman" w:hAnsi="Times New Roman"/>
          <w:i/>
          <w:iCs/>
          <w:sz w:val="24"/>
          <w:szCs w:val="24"/>
          <w:lang w:eastAsia="en-GB"/>
        </w:rPr>
        <w:t>AB</w:t>
      </w:r>
      <w:r w:rsidRPr="0027767E">
        <w:rPr>
          <w:rFonts w:ascii="Times New Roman" w:hAnsi="Times New Roman"/>
          <w:sz w:val="24"/>
          <w:szCs w:val="24"/>
          <w:lang w:eastAsia="en-GB"/>
        </w:rPr>
        <w:t>.</w:t>
      </w:r>
    </w:p>
    <w:p w14:paraId="429A8DE9" w14:textId="77777777" w:rsidR="002540BE" w:rsidRPr="0027767E" w:rsidRDefault="002540BE" w:rsidP="002540B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27767E">
        <w:rPr>
          <w:rFonts w:ascii="Times New Roman" w:hAnsi="Times New Roman"/>
          <w:sz w:val="24"/>
          <w:szCs w:val="24"/>
          <w:lang w:eastAsia="en-GB"/>
        </w:rPr>
        <w:t>Give your answer correct to 3 significant figures.</w:t>
      </w:r>
    </w:p>
    <w:p w14:paraId="3E4307C0" w14:textId="77777777" w:rsidR="002540BE" w:rsidRDefault="002540BE" w:rsidP="002540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C8D1E01" w14:textId="77777777" w:rsidR="002540BE" w:rsidRDefault="002540BE" w:rsidP="002540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CC4CA41" w14:textId="77777777" w:rsidR="002540BE" w:rsidRDefault="002540BE" w:rsidP="002540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48FFACD" w14:textId="77777777" w:rsidR="002540BE" w:rsidRDefault="002540BE" w:rsidP="002540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295667D" w14:textId="77777777" w:rsidR="002540BE" w:rsidRDefault="002540BE" w:rsidP="002540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8897EFC" w14:textId="77777777" w:rsidR="002540BE" w:rsidRDefault="002540BE" w:rsidP="002540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DD95E85" w14:textId="77777777" w:rsidR="002540BE" w:rsidRDefault="002540BE" w:rsidP="002540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70BDE0B" w14:textId="77777777" w:rsidR="002540BE" w:rsidRDefault="002540BE" w:rsidP="002540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D524202" w14:textId="2FA5090F" w:rsidR="002540BE" w:rsidRDefault="002540BE" w:rsidP="002540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9594A48" w14:textId="21839116" w:rsidR="002540BE" w:rsidRDefault="002540BE" w:rsidP="002540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F61C62B" w14:textId="74FC3CE7" w:rsidR="002540BE" w:rsidRDefault="002540BE" w:rsidP="002540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BB96F98" w14:textId="63FACF7E" w:rsidR="002540BE" w:rsidRDefault="002540BE" w:rsidP="002540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7F6F43C" w14:textId="48046502" w:rsidR="002540BE" w:rsidRDefault="002540BE" w:rsidP="002540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BA3D4F1" w14:textId="072D0BE1" w:rsidR="002540BE" w:rsidRDefault="002540BE" w:rsidP="002540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62D609F" w14:textId="77777777" w:rsidR="002540BE" w:rsidRDefault="002540BE" w:rsidP="002540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7BB23C9" w14:textId="77777777" w:rsidR="002540BE" w:rsidRDefault="002540BE" w:rsidP="002540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158C6CA" w14:textId="77777777" w:rsidR="002540BE" w:rsidRDefault="002540BE" w:rsidP="002540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5CEF506" w14:textId="77777777" w:rsidR="002540BE" w:rsidRDefault="002540BE" w:rsidP="002540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F9A9F27" w14:textId="77777777" w:rsidR="002540BE" w:rsidRDefault="002540BE" w:rsidP="002540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9D868F2" w14:textId="77777777" w:rsidR="002540BE" w:rsidRDefault="002540BE" w:rsidP="002540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E3ED438" w14:textId="77777777" w:rsidR="002540BE" w:rsidRDefault="002540BE" w:rsidP="002540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B604D0B" w14:textId="77777777" w:rsidR="002540BE" w:rsidRDefault="002540BE" w:rsidP="002540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878A3FF" w14:textId="77777777" w:rsidR="002540BE" w:rsidRDefault="002540BE" w:rsidP="002540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7383100" w14:textId="77777777" w:rsidR="002540BE" w:rsidRDefault="002540BE" w:rsidP="002540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1BC8BCB" w14:textId="77777777" w:rsidR="002540BE" w:rsidRPr="0027767E" w:rsidRDefault="002540BE" w:rsidP="002540B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  <w:r w:rsidRPr="0027767E">
        <w:rPr>
          <w:rFonts w:ascii="Times New Roman" w:hAnsi="Times New Roman"/>
          <w:sz w:val="24"/>
          <w:szCs w:val="24"/>
          <w:lang w:eastAsia="en-GB"/>
        </w:rPr>
        <w:t>cm</w:t>
      </w:r>
    </w:p>
    <w:p w14:paraId="094BA678" w14:textId="329743B4" w:rsidR="002540BE" w:rsidRDefault="002540BE" w:rsidP="002540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0185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6E5154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243988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27767E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14:paraId="363DF427" w14:textId="77777777" w:rsidR="002540BE" w:rsidRDefault="002540BE" w:rsidP="002540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1F35933" w14:textId="77777777" w:rsidR="00243988" w:rsidRDefault="00243988" w:rsidP="000716EA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6214079" w14:textId="77777777" w:rsidR="00EC1873" w:rsidRDefault="00EC1873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08CE0538" w14:textId="42034329" w:rsidR="000716EA" w:rsidRPr="00DC5386" w:rsidRDefault="006E5154" w:rsidP="000716EA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243988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="000716EA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0716EA" w:rsidRPr="00DC5386">
        <w:rPr>
          <w:rFonts w:ascii="Times New Roman" w:hAnsi="Times New Roman"/>
          <w:sz w:val="24"/>
          <w:szCs w:val="24"/>
          <w:lang w:eastAsia="en-GB"/>
        </w:rPr>
        <w:t>There are only blue pens, green pens and red pens in a box.</w:t>
      </w:r>
    </w:p>
    <w:p w14:paraId="62AAF747" w14:textId="77777777" w:rsidR="000716EA" w:rsidRPr="00DC5386" w:rsidRDefault="000716EA" w:rsidP="000716E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The ratio of the number of blue pens to the number of green pens is 2 : 5</w:t>
      </w:r>
    </w:p>
    <w:p w14:paraId="53DD5900" w14:textId="77777777" w:rsidR="000716EA" w:rsidRPr="00DC5386" w:rsidRDefault="000716EA" w:rsidP="000716EA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The ratio of the number of green pens to the number of red pens is 4 : 1</w:t>
      </w:r>
    </w:p>
    <w:p w14:paraId="6DAC38A7" w14:textId="77777777" w:rsidR="000716EA" w:rsidRPr="00DC5386" w:rsidRDefault="000716EA" w:rsidP="000716EA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There are less than 100 pens in the box.</w:t>
      </w:r>
    </w:p>
    <w:p w14:paraId="03064ED7" w14:textId="77777777" w:rsidR="000716EA" w:rsidRPr="00DC5386" w:rsidRDefault="000716EA" w:rsidP="000716E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What is the greatest possible number of red pens in the box?</w:t>
      </w:r>
    </w:p>
    <w:p w14:paraId="240B3E70" w14:textId="77777777" w:rsidR="000716EA" w:rsidRDefault="000716EA" w:rsidP="000716E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E67083C" w14:textId="77777777" w:rsidR="000716EA" w:rsidRDefault="000716EA" w:rsidP="000716E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1B3C375" w14:textId="77777777" w:rsidR="000716EA" w:rsidRDefault="000716EA" w:rsidP="000716E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85E3B4A" w14:textId="77777777" w:rsidR="000716EA" w:rsidRDefault="000716EA" w:rsidP="000716E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2157347" w14:textId="77777777" w:rsidR="000716EA" w:rsidRDefault="000716EA" w:rsidP="000716E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BF44C1F" w14:textId="77777777" w:rsidR="000716EA" w:rsidRDefault="000716EA" w:rsidP="000716E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6193F97" w14:textId="77777777" w:rsidR="000716EA" w:rsidRDefault="000716EA" w:rsidP="000716E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1A96748" w14:textId="77777777" w:rsidR="000716EA" w:rsidRDefault="000716EA" w:rsidP="000716E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AEC36C9" w14:textId="77777777" w:rsidR="000716EA" w:rsidRDefault="000716EA" w:rsidP="000716E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2FE79CA" w14:textId="77777777" w:rsidR="000716EA" w:rsidRDefault="000716EA" w:rsidP="000716E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792F9C6" w14:textId="77777777" w:rsidR="000716EA" w:rsidRDefault="000716EA" w:rsidP="000716E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C84EE07" w14:textId="77777777" w:rsidR="000716EA" w:rsidRDefault="000716EA" w:rsidP="000716E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2AC7F3A" w14:textId="77777777" w:rsidR="000716EA" w:rsidRDefault="000716EA" w:rsidP="000716E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E999122" w14:textId="77777777" w:rsidR="000716EA" w:rsidRDefault="000716EA" w:rsidP="000716E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461C6FA" w14:textId="77777777" w:rsidR="000716EA" w:rsidRDefault="000716EA" w:rsidP="000716E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61B47F4" w14:textId="77777777" w:rsidR="000716EA" w:rsidRDefault="000716EA" w:rsidP="000716E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FA41B08" w14:textId="77777777" w:rsidR="000716EA" w:rsidRDefault="000716EA" w:rsidP="000716E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5ADCF02" w14:textId="77777777" w:rsidR="000716EA" w:rsidRDefault="000716EA" w:rsidP="000716E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7EB560B" w14:textId="77777777" w:rsidR="000716EA" w:rsidRDefault="000716EA" w:rsidP="000716E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A50C76D" w14:textId="77777777" w:rsidR="000716EA" w:rsidRPr="00DC5386" w:rsidRDefault="000716EA" w:rsidP="000716EA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67FF7BDC" w14:textId="595CC51A" w:rsidR="000716EA" w:rsidRPr="00DC5386" w:rsidRDefault="000716EA" w:rsidP="000716E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sz w:val="24"/>
          <w:szCs w:val="24"/>
          <w:lang w:eastAsia="en-GB"/>
        </w:rPr>
        <w:t xml:space="preserve">(Total for Question </w:t>
      </w:r>
      <w:r w:rsidR="006E5154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243988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4F3F89E7" w14:textId="77777777" w:rsidR="000716EA" w:rsidRPr="00DC5386" w:rsidRDefault="000716EA" w:rsidP="000716E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92DA529" w14:textId="46406E86" w:rsidR="00713610" w:rsidRDefault="00424342" w:rsidP="00DB70C9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68992" behindDoc="0" locked="0" layoutInCell="1" allowOverlap="1" wp14:anchorId="30DCD755" wp14:editId="3ACCD8F8">
                <wp:simplePos x="0" y="0"/>
                <wp:positionH relativeFrom="column">
                  <wp:posOffset>0</wp:posOffset>
                </wp:positionH>
                <wp:positionV relativeFrom="paragraph">
                  <wp:posOffset>19784</wp:posOffset>
                </wp:positionV>
                <wp:extent cx="5700156" cy="0"/>
                <wp:effectExtent l="0" t="19050" r="34290" b="19050"/>
                <wp:wrapNone/>
                <wp:docPr id="10" name="Straight Connector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00156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5371B80" id="Straight Connector 10" o:spid="_x0000_s1026" style="position:absolute;z-index:25166899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0,1.55pt" to="448.85pt,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5BA77BE6" w14:textId="6633B82E" w:rsidR="00204AA8" w:rsidRPr="00A2458A" w:rsidRDefault="00204AA8" w:rsidP="00DB70C9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A2458A">
        <w:rPr>
          <w:rFonts w:ascii="Times New Roman" w:hAnsi="Times New Roman" w:cs="Times New Roman"/>
          <w:b/>
          <w:bCs/>
          <w:sz w:val="24"/>
          <w:szCs w:val="24"/>
        </w:rPr>
        <w:t xml:space="preserve">TOTAL MARKS FOR PAPER: </w:t>
      </w:r>
      <w:r w:rsidR="003A1651" w:rsidRPr="00A2458A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="005F1FE7" w:rsidRPr="00A2458A">
        <w:rPr>
          <w:rFonts w:ascii="Times New Roman" w:hAnsi="Times New Roman" w:cs="Times New Roman"/>
          <w:b/>
          <w:bCs/>
          <w:sz w:val="24"/>
          <w:szCs w:val="24"/>
        </w:rPr>
        <w:t>4</w:t>
      </w:r>
    </w:p>
    <w:p w14:paraId="55BF89DB" w14:textId="449A26A7" w:rsidR="00B73A10" w:rsidRPr="00C84BA8" w:rsidRDefault="00B73A10" w:rsidP="00C84BA8"/>
    <w:sectPr w:rsidR="00B73A10" w:rsidRPr="00C84BA8">
      <w:headerReference w:type="default" r:id="rId18"/>
      <w:footerReference w:type="default" r:id="rId1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A7B7FFB" w14:textId="77777777" w:rsidR="00DF5878" w:rsidRDefault="00DF5878" w:rsidP="00175BBA">
      <w:r>
        <w:separator/>
      </w:r>
    </w:p>
  </w:endnote>
  <w:endnote w:type="continuationSeparator" w:id="0">
    <w:p w14:paraId="72A14B88" w14:textId="77777777" w:rsidR="00DF5878" w:rsidRDefault="00DF5878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A47540E" w14:textId="77777777" w:rsidR="00DF5878" w:rsidRDefault="00DF5878" w:rsidP="00175BBA">
      <w:r>
        <w:separator/>
      </w:r>
    </w:p>
  </w:footnote>
  <w:footnote w:type="continuationSeparator" w:id="0">
    <w:p w14:paraId="4FFC4358" w14:textId="77777777" w:rsidR="00DF5878" w:rsidRDefault="00DF5878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4E202330" w:rsidR="00EC44AB" w:rsidRPr="00EC44AB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>1MA1</w:t>
    </w:r>
    <w:r w:rsidR="00A2458A">
      <w:rPr>
        <w:rFonts w:ascii="Times New Roman" w:hAnsi="Times New Roman"/>
        <w:b/>
        <w:bCs/>
        <w:sz w:val="24"/>
        <w:szCs w:val="24"/>
      </w:rPr>
      <w:t xml:space="preserve"> Foundation themed</w:t>
    </w:r>
    <w:r>
      <w:rPr>
        <w:rFonts w:ascii="Times New Roman" w:hAnsi="Times New Roman"/>
        <w:b/>
        <w:bCs/>
        <w:sz w:val="24"/>
        <w:szCs w:val="24"/>
      </w:rPr>
      <w:t xml:space="preserve"> papers: </w:t>
    </w:r>
    <w:r w:rsidR="000540D5">
      <w:rPr>
        <w:rFonts w:ascii="Times New Roman" w:hAnsi="Times New Roman"/>
        <w:b/>
        <w:bCs/>
        <w:sz w:val="24"/>
        <w:szCs w:val="24"/>
      </w:rPr>
      <w:t>Ratio and Proportio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428A6FE9"/>
    <w:multiLevelType w:val="hybridMultilevel"/>
    <w:tmpl w:val="32788A5C"/>
    <w:lvl w:ilvl="0" w:tplc="08090001">
      <w:numFmt w:val="decimal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1584D"/>
    <w:rsid w:val="00033948"/>
    <w:rsid w:val="000540D5"/>
    <w:rsid w:val="00057B00"/>
    <w:rsid w:val="00057BD1"/>
    <w:rsid w:val="000716EA"/>
    <w:rsid w:val="000810E8"/>
    <w:rsid w:val="000971DD"/>
    <w:rsid w:val="000A54BF"/>
    <w:rsid w:val="000C343B"/>
    <w:rsid w:val="000E6956"/>
    <w:rsid w:val="000F4A4E"/>
    <w:rsid w:val="000F4EF5"/>
    <w:rsid w:val="001030FC"/>
    <w:rsid w:val="00120AC1"/>
    <w:rsid w:val="001443EA"/>
    <w:rsid w:val="0014526D"/>
    <w:rsid w:val="001526D3"/>
    <w:rsid w:val="00163AE8"/>
    <w:rsid w:val="00175BBA"/>
    <w:rsid w:val="00176B32"/>
    <w:rsid w:val="001823FE"/>
    <w:rsid w:val="001A7AC0"/>
    <w:rsid w:val="001B10D8"/>
    <w:rsid w:val="001B49B3"/>
    <w:rsid w:val="001E4F60"/>
    <w:rsid w:val="001E5989"/>
    <w:rsid w:val="0020371A"/>
    <w:rsid w:val="00204AA8"/>
    <w:rsid w:val="00222221"/>
    <w:rsid w:val="00243988"/>
    <w:rsid w:val="002540BE"/>
    <w:rsid w:val="002565AE"/>
    <w:rsid w:val="002603C2"/>
    <w:rsid w:val="00265DB4"/>
    <w:rsid w:val="002809F3"/>
    <w:rsid w:val="002A12FA"/>
    <w:rsid w:val="002A2E5C"/>
    <w:rsid w:val="002B6A35"/>
    <w:rsid w:val="002D64C7"/>
    <w:rsid w:val="00302851"/>
    <w:rsid w:val="003034F9"/>
    <w:rsid w:val="00324619"/>
    <w:rsid w:val="00330798"/>
    <w:rsid w:val="003377BB"/>
    <w:rsid w:val="00343318"/>
    <w:rsid w:val="0037116D"/>
    <w:rsid w:val="00395D60"/>
    <w:rsid w:val="003A1651"/>
    <w:rsid w:val="003A2A12"/>
    <w:rsid w:val="003C10A5"/>
    <w:rsid w:val="00405147"/>
    <w:rsid w:val="004054AB"/>
    <w:rsid w:val="00414093"/>
    <w:rsid w:val="00424342"/>
    <w:rsid w:val="004538A5"/>
    <w:rsid w:val="00453FA4"/>
    <w:rsid w:val="004574F4"/>
    <w:rsid w:val="004A1220"/>
    <w:rsid w:val="004B0AB9"/>
    <w:rsid w:val="004E1A95"/>
    <w:rsid w:val="004E797D"/>
    <w:rsid w:val="00511E8A"/>
    <w:rsid w:val="00515A97"/>
    <w:rsid w:val="00523741"/>
    <w:rsid w:val="00532963"/>
    <w:rsid w:val="00535338"/>
    <w:rsid w:val="00536D15"/>
    <w:rsid w:val="00540C60"/>
    <w:rsid w:val="005631A7"/>
    <w:rsid w:val="00570F59"/>
    <w:rsid w:val="005822DE"/>
    <w:rsid w:val="00585446"/>
    <w:rsid w:val="00587B32"/>
    <w:rsid w:val="00597346"/>
    <w:rsid w:val="005A3C6A"/>
    <w:rsid w:val="005A5462"/>
    <w:rsid w:val="005B347C"/>
    <w:rsid w:val="005E5A3C"/>
    <w:rsid w:val="005F1FE7"/>
    <w:rsid w:val="006023E9"/>
    <w:rsid w:val="00614D11"/>
    <w:rsid w:val="00615976"/>
    <w:rsid w:val="00624B01"/>
    <w:rsid w:val="00633511"/>
    <w:rsid w:val="00651689"/>
    <w:rsid w:val="00663EFE"/>
    <w:rsid w:val="006836D3"/>
    <w:rsid w:val="006B0B8D"/>
    <w:rsid w:val="006E06E0"/>
    <w:rsid w:val="006E5154"/>
    <w:rsid w:val="006F55BF"/>
    <w:rsid w:val="006F5905"/>
    <w:rsid w:val="006F62CB"/>
    <w:rsid w:val="00713610"/>
    <w:rsid w:val="00723957"/>
    <w:rsid w:val="0072596F"/>
    <w:rsid w:val="0072718D"/>
    <w:rsid w:val="00770E08"/>
    <w:rsid w:val="00787520"/>
    <w:rsid w:val="00790053"/>
    <w:rsid w:val="00797E94"/>
    <w:rsid w:val="007A336F"/>
    <w:rsid w:val="007A45C8"/>
    <w:rsid w:val="007D1500"/>
    <w:rsid w:val="007D7AE7"/>
    <w:rsid w:val="007E6F22"/>
    <w:rsid w:val="0081532C"/>
    <w:rsid w:val="00827782"/>
    <w:rsid w:val="00844161"/>
    <w:rsid w:val="008B7183"/>
    <w:rsid w:val="008C0A25"/>
    <w:rsid w:val="008D36F2"/>
    <w:rsid w:val="008E0D99"/>
    <w:rsid w:val="008E1CF2"/>
    <w:rsid w:val="008F562D"/>
    <w:rsid w:val="00903793"/>
    <w:rsid w:val="009038C3"/>
    <w:rsid w:val="00914158"/>
    <w:rsid w:val="009425CE"/>
    <w:rsid w:val="009602D8"/>
    <w:rsid w:val="009A511D"/>
    <w:rsid w:val="009B3D82"/>
    <w:rsid w:val="009B4451"/>
    <w:rsid w:val="009B71CF"/>
    <w:rsid w:val="00A2458A"/>
    <w:rsid w:val="00A40AB2"/>
    <w:rsid w:val="00A41D2E"/>
    <w:rsid w:val="00A4534A"/>
    <w:rsid w:val="00A5611E"/>
    <w:rsid w:val="00A613C9"/>
    <w:rsid w:val="00A62749"/>
    <w:rsid w:val="00A63683"/>
    <w:rsid w:val="00A7593A"/>
    <w:rsid w:val="00AA423B"/>
    <w:rsid w:val="00AB0346"/>
    <w:rsid w:val="00AC7E61"/>
    <w:rsid w:val="00AE4492"/>
    <w:rsid w:val="00B25C0E"/>
    <w:rsid w:val="00B60127"/>
    <w:rsid w:val="00B608CF"/>
    <w:rsid w:val="00B73A10"/>
    <w:rsid w:val="00B857FF"/>
    <w:rsid w:val="00BB103B"/>
    <w:rsid w:val="00BB5CB8"/>
    <w:rsid w:val="00BC7598"/>
    <w:rsid w:val="00BE409D"/>
    <w:rsid w:val="00BF56DD"/>
    <w:rsid w:val="00C04C0A"/>
    <w:rsid w:val="00C0764A"/>
    <w:rsid w:val="00C0774A"/>
    <w:rsid w:val="00C21058"/>
    <w:rsid w:val="00C22CE1"/>
    <w:rsid w:val="00C24AEF"/>
    <w:rsid w:val="00C45602"/>
    <w:rsid w:val="00C50AF5"/>
    <w:rsid w:val="00C67F0F"/>
    <w:rsid w:val="00C84BA8"/>
    <w:rsid w:val="00C954DE"/>
    <w:rsid w:val="00CD2689"/>
    <w:rsid w:val="00CE0BB1"/>
    <w:rsid w:val="00CE5C1A"/>
    <w:rsid w:val="00D15E05"/>
    <w:rsid w:val="00D60A85"/>
    <w:rsid w:val="00D60D1A"/>
    <w:rsid w:val="00D72CC9"/>
    <w:rsid w:val="00D74713"/>
    <w:rsid w:val="00D8497C"/>
    <w:rsid w:val="00D964DE"/>
    <w:rsid w:val="00DB70C9"/>
    <w:rsid w:val="00DC26AF"/>
    <w:rsid w:val="00DE0BCE"/>
    <w:rsid w:val="00DE31F7"/>
    <w:rsid w:val="00DF386C"/>
    <w:rsid w:val="00DF5878"/>
    <w:rsid w:val="00E0122D"/>
    <w:rsid w:val="00E133C7"/>
    <w:rsid w:val="00E3135D"/>
    <w:rsid w:val="00E31A1D"/>
    <w:rsid w:val="00E3358D"/>
    <w:rsid w:val="00E5293E"/>
    <w:rsid w:val="00E52D40"/>
    <w:rsid w:val="00E54EA1"/>
    <w:rsid w:val="00E613E3"/>
    <w:rsid w:val="00E62106"/>
    <w:rsid w:val="00E670FC"/>
    <w:rsid w:val="00E67348"/>
    <w:rsid w:val="00E85A89"/>
    <w:rsid w:val="00E94A19"/>
    <w:rsid w:val="00EA7115"/>
    <w:rsid w:val="00EB165D"/>
    <w:rsid w:val="00EB1AB3"/>
    <w:rsid w:val="00EB2C52"/>
    <w:rsid w:val="00EB4CA7"/>
    <w:rsid w:val="00EB51F7"/>
    <w:rsid w:val="00EB7DEC"/>
    <w:rsid w:val="00EC1873"/>
    <w:rsid w:val="00EC44AB"/>
    <w:rsid w:val="00ED39E1"/>
    <w:rsid w:val="00ED6321"/>
    <w:rsid w:val="00EE3D82"/>
    <w:rsid w:val="00EF7697"/>
    <w:rsid w:val="00F02AD9"/>
    <w:rsid w:val="00F314E4"/>
    <w:rsid w:val="00F3473D"/>
    <w:rsid w:val="00F962C1"/>
    <w:rsid w:val="00FA1A30"/>
    <w:rsid w:val="00FC5AE7"/>
    <w:rsid w:val="00FD2377"/>
    <w:rsid w:val="00FD5DF3"/>
    <w:rsid w:val="00FD6D61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A2458A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A2458A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12722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6.emf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8.e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5" Type="http://schemas.openxmlformats.org/officeDocument/2006/relationships/footnotes" Target="footnotes.xml"/><Relationship Id="rId15" Type="http://schemas.openxmlformats.org/officeDocument/2006/relationships/image" Target="media/image7.emf"/><Relationship Id="rId10" Type="http://schemas.openxmlformats.org/officeDocument/2006/relationships/image" Target="media/image4.emf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4</TotalTime>
  <Pages>13</Pages>
  <Words>1121</Words>
  <Characters>6395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51</cp:revision>
  <dcterms:created xsi:type="dcterms:W3CDTF">2019-10-18T05:47:00Z</dcterms:created>
  <dcterms:modified xsi:type="dcterms:W3CDTF">2020-08-27T17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